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332F46" w14:textId="62B3CD28" w:rsidR="003E710A" w:rsidRPr="00A3428A" w:rsidRDefault="003E710A" w:rsidP="00746294">
      <w:pPr>
        <w:spacing w:line="276" w:lineRule="auto"/>
        <w:jc w:val="center"/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>PHIẾU BÀI TẬP</w:t>
      </w:r>
      <w:r w:rsidR="005F1D55" w:rsidRPr="00A3428A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="00FF442D" w:rsidRPr="00A3428A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>B</w:t>
      </w:r>
      <w:r w:rsidR="001F2D2B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>UỔI 17</w:t>
      </w:r>
    </w:p>
    <w:p w14:paraId="5C605953" w14:textId="163524B7" w:rsidR="00044C64" w:rsidRPr="00A3428A" w:rsidRDefault="00B51235" w:rsidP="00746294">
      <w:pPr>
        <w:spacing w:line="276" w:lineRule="auto"/>
        <w:jc w:val="center"/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="00BB28CE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 xml:space="preserve">ÔN TẬP </w:t>
      </w:r>
      <w:r w:rsidR="00FF442D" w:rsidRPr="00A3428A"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  <w:t>MỞ ĐẦU VỀ ĐƯỜNG TRÒN</w:t>
      </w:r>
    </w:p>
    <w:p w14:paraId="3D096053" w14:textId="1B839A80" w:rsidR="00035841" w:rsidRPr="00A3428A" w:rsidRDefault="003E710A" w:rsidP="00FF442D">
      <w:pPr>
        <w:spacing w:after="0" w:line="276" w:lineRule="auto"/>
        <w:jc w:val="both"/>
        <w:rPr>
          <w:rFonts w:cs="Times New Roman"/>
          <w:bCs w:val="0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I. </w:t>
      </w:r>
      <w:r w:rsidR="00035841" w:rsidRPr="00A3428A">
        <w:rPr>
          <w:rFonts w:cs="Times New Roman"/>
          <w:b/>
          <w:color w:val="000000" w:themeColor="text1"/>
          <w:sz w:val="26"/>
          <w:szCs w:val="26"/>
        </w:rPr>
        <w:t>Bài tập trắc nghiệm</w:t>
      </w:r>
    </w:p>
    <w:p w14:paraId="57F541B4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  <w:lang w:val="vi-VN"/>
        </w:rPr>
        <w:t xml:space="preserve">Câu 1: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Đường tròn tâ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3B2F49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65pt" o:ole="">
            <v:imagedata r:id="rId7" o:title=""/>
          </v:shape>
          <o:OLEObject Type="Embed" ProgID="Equation.DSMT4" ShapeID="_x0000_i1025" DrawAspect="Content" ObjectID="_1780491087" r:id="rId8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bán kính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180" w:dyaOrig="260" w14:anchorId="201B677D">
          <v:shape id="_x0000_i1026" type="#_x0000_t75" style="width:9.25pt;height:13.65pt" o:ole="">
            <v:imagedata r:id="rId9" o:title=""/>
          </v:shape>
          <o:OLEObject Type="Embed" ProgID="Equation.DSMT4" ShapeID="_x0000_i1026" DrawAspect="Content" ObjectID="_1780491088" r:id="rId10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cm là hình gồm tất cả những điểm</w:t>
      </w:r>
    </w:p>
    <w:p w14:paraId="76E66D3B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có khoảng cách đến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565DE473">
          <v:shape id="_x0000_i1027" type="#_x0000_t75" style="width:12pt;height:13.65pt" o:ole="">
            <v:imagedata r:id="rId7" o:title=""/>
          </v:shape>
          <o:OLEObject Type="Embed" ProgID="Equation.DSMT4" ShapeID="_x0000_i1027" DrawAspect="Content" ObjectID="_1780491089" r:id="rId11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nhỏ hơn hoặc bằng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180" w:dyaOrig="260" w14:anchorId="6B11F8E6">
          <v:shape id="_x0000_i1028" type="#_x0000_t75" style="width:9.25pt;height:13.65pt" o:ole="">
            <v:imagedata r:id="rId9" o:title=""/>
          </v:shape>
          <o:OLEObject Type="Embed" ProgID="Equation.DSMT4" ShapeID="_x0000_i1028" DrawAspect="Content" ObjectID="_1780491090" r:id="rId12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cm.</w:t>
      </w:r>
    </w:p>
    <w:p w14:paraId="00F95E48" w14:textId="1DE9F133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vi-VN"/>
        </w:rPr>
        <w:t>B.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có khoảng cách đến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2B8689B0">
          <v:shape id="_x0000_i1029" type="#_x0000_t75" style="width:12pt;height:13.65pt" o:ole="">
            <v:imagedata r:id="rId7" o:title=""/>
          </v:shape>
          <o:OLEObject Type="Embed" ProgID="Equation.DSMT4" ShapeID="_x0000_i1029" DrawAspect="Content" ObjectID="_1780491091" r:id="rId13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bằng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180" w:dyaOrig="260" w14:anchorId="635D01C6">
          <v:shape id="_x0000_i1030" type="#_x0000_t75" style="width:9.25pt;height:13.65pt" o:ole="">
            <v:imagedata r:id="rId9" o:title=""/>
          </v:shape>
          <o:OLEObject Type="Embed" ProgID="Equation.DSMT4" ShapeID="_x0000_i1030" DrawAspect="Content" ObjectID="_1780491092" r:id="rId14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cm.</w:t>
      </w:r>
    </w:p>
    <w:p w14:paraId="79A2AEB8" w14:textId="2C7EF782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có khoảng cách đến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0219E4CC">
          <v:shape id="_x0000_i1031" type="#_x0000_t75" style="width:12pt;height:13.65pt" o:ole="">
            <v:imagedata r:id="rId7" o:title=""/>
          </v:shape>
          <o:OLEObject Type="Embed" ProgID="Equation.DSMT4" ShapeID="_x0000_i1031" DrawAspect="Content" ObjectID="_1780491093" r:id="rId15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lớn hơn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180" w:dyaOrig="260" w14:anchorId="366B0DBF">
          <v:shape id="_x0000_i1032" type="#_x0000_t75" style="width:9.25pt;height:13.65pt" o:ole="">
            <v:imagedata r:id="rId9" o:title=""/>
          </v:shape>
          <o:OLEObject Type="Embed" ProgID="Equation.DSMT4" ShapeID="_x0000_i1032" DrawAspect="Content" ObjectID="_1780491094" r:id="rId16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cm.</w:t>
      </w:r>
    </w:p>
    <w:p w14:paraId="7115BC62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có khoảng cách đến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43FB359A">
          <v:shape id="_x0000_i1033" type="#_x0000_t75" style="width:12pt;height:13.65pt" o:ole="">
            <v:imagedata r:id="rId7" o:title=""/>
          </v:shape>
          <o:OLEObject Type="Embed" ProgID="Equation.DSMT4" ShapeID="_x0000_i1033" DrawAspect="Content" ObjectID="_1780491095" r:id="rId17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nhỏ hơn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180" w:dyaOrig="260" w14:anchorId="17441DEE">
          <v:shape id="_x0000_i1034" type="#_x0000_t75" style="width:9.25pt;height:13.65pt" o:ole="">
            <v:imagedata r:id="rId9" o:title=""/>
          </v:shape>
          <o:OLEObject Type="Embed" ProgID="Equation.DSMT4" ShapeID="_x0000_i1034" DrawAspect="Content" ObjectID="_1780491096" r:id="rId18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cm.</w:t>
      </w:r>
    </w:p>
    <w:p w14:paraId="69E8E46D" w14:textId="77777777" w:rsidR="00A3428A" w:rsidRPr="00A3428A" w:rsidRDefault="00A3428A" w:rsidP="00A3428A">
      <w:pPr>
        <w:tabs>
          <w:tab w:val="left" w:pos="992"/>
        </w:tabs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  <w:lang w:val="vi-VN"/>
        </w:rPr>
        <w:t xml:space="preserve">Câu 2: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Định nghĩa sau đây chưa được hoàn thiện: “Hình tròn tâ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2B3CE3CB">
          <v:shape id="_x0000_i1035" type="#_x0000_t75" style="width:12pt;height:13.65pt" o:ole="">
            <v:imagedata r:id="rId19" o:title=""/>
          </v:shape>
          <o:OLEObject Type="Embed" ProgID="Equation.DSMT4" ShapeID="_x0000_i1035" DrawAspect="Content" ObjectID="_1780491097" r:id="rId20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bán kính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00" w:dyaOrig="260" w14:anchorId="59FB9C4A">
          <v:shape id="_x0000_i1036" type="#_x0000_t75" style="width:9.8pt;height:13.65pt" o:ole="">
            <v:imagedata r:id="rId21" o:title=""/>
          </v:shape>
          <o:OLEObject Type="Embed" ProgID="Equation.DSMT4" ShapeID="_x0000_i1036" DrawAspect="Content" ObjectID="_1780491098" r:id="rId22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cm là …”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Cụm từ nào sau đây được chọn để hoàn thành định nghĩa trên? </w:t>
      </w:r>
    </w:p>
    <w:p w14:paraId="269007EF" w14:textId="77777777" w:rsidR="00A3428A" w:rsidRPr="00A3428A" w:rsidRDefault="00A3428A" w:rsidP="00A3428A">
      <w:pPr>
        <w:tabs>
          <w:tab w:val="left" w:pos="992"/>
        </w:tabs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</w:rPr>
        <w:t>A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. tập hợp các điểm có khoảng cách đến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24A7AFE8">
          <v:shape id="_x0000_i1037" type="#_x0000_t75" style="width:12pt;height:13.65pt" o:ole="">
            <v:imagedata r:id="rId19" o:title=""/>
          </v:shape>
          <o:OLEObject Type="Embed" ProgID="Equation.DSMT4" ShapeID="_x0000_i1037" DrawAspect="Content" ObjectID="_1780491099" r:id="rId23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 là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00" w:dyaOrig="260" w14:anchorId="501415C5">
          <v:shape id="_x0000_i1038" type="#_x0000_t75" style="width:9.8pt;height:13.65pt" o:ole="">
            <v:imagedata r:id="rId21" o:title=""/>
          </v:shape>
          <o:OLEObject Type="Embed" ProgID="Equation.DSMT4" ShapeID="_x0000_i1038" DrawAspect="Content" ObjectID="_1780491100" r:id="rId24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cm. </w:t>
      </w:r>
    </w:p>
    <w:p w14:paraId="7E8D2999" w14:textId="77777777" w:rsidR="00A3428A" w:rsidRPr="00A3428A" w:rsidRDefault="00A3428A" w:rsidP="00A3428A">
      <w:pPr>
        <w:tabs>
          <w:tab w:val="left" w:pos="992"/>
        </w:tabs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</w:rPr>
        <w:t>B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tập hợp các điểm có khoảng cách đến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2D941324">
          <v:shape id="_x0000_i1039" type="#_x0000_t75" style="width:12pt;height:13.65pt" o:ole="">
            <v:imagedata r:id="rId19" o:title=""/>
          </v:shape>
          <o:OLEObject Type="Embed" ProgID="Equation.DSMT4" ShapeID="_x0000_i1039" DrawAspect="Content" ObjectID="_1780491101" r:id="rId25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 lớn hơn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00" w:dyaOrig="260" w14:anchorId="24AF0720">
          <v:shape id="_x0000_i1040" type="#_x0000_t75" style="width:9.8pt;height:13.65pt" o:ole="">
            <v:imagedata r:id="rId21" o:title=""/>
          </v:shape>
          <o:OLEObject Type="Embed" ProgID="Equation.DSMT4" ShapeID="_x0000_i1040" DrawAspect="Content" ObjectID="_1780491102" r:id="rId26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cm. </w:t>
      </w:r>
    </w:p>
    <w:p w14:paraId="0881C141" w14:textId="77777777" w:rsidR="00A3428A" w:rsidRPr="00A3428A" w:rsidRDefault="00A3428A" w:rsidP="00A3428A">
      <w:pPr>
        <w:tabs>
          <w:tab w:val="left" w:pos="992"/>
        </w:tabs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</w:rPr>
        <w:t>C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tập hợp các điểm có khoảng cách đến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69B10F32">
          <v:shape id="_x0000_i1041" type="#_x0000_t75" style="width:12pt;height:13.65pt" o:ole="">
            <v:imagedata r:id="rId19" o:title=""/>
          </v:shape>
          <o:OLEObject Type="Embed" ProgID="Equation.DSMT4" ShapeID="_x0000_i1041" DrawAspect="Content" ObjectID="_1780491103" r:id="rId27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 nhỏ hơn hoặc bằng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00" w:dyaOrig="260" w14:anchorId="48A0D053">
          <v:shape id="_x0000_i1042" type="#_x0000_t75" style="width:9.8pt;height:13.65pt" o:ole="">
            <v:imagedata r:id="rId21" o:title=""/>
          </v:shape>
          <o:OLEObject Type="Embed" ProgID="Equation.DSMT4" ShapeID="_x0000_i1042" DrawAspect="Content" ObjectID="_1780491104" r:id="rId28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cm. </w:t>
      </w:r>
    </w:p>
    <w:p w14:paraId="74DF9907" w14:textId="77777777" w:rsidR="00A3428A" w:rsidRPr="00A3428A" w:rsidRDefault="00A3428A" w:rsidP="00A3428A">
      <w:pPr>
        <w:tabs>
          <w:tab w:val="left" w:pos="992"/>
        </w:tabs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</w:rPr>
        <w:t>D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. tập hợp các điểm có khoảng cách đến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5C64CDDA">
          <v:shape id="_x0000_i1043" type="#_x0000_t75" style="width:12pt;height:13.65pt" o:ole="">
            <v:imagedata r:id="rId19" o:title=""/>
          </v:shape>
          <o:OLEObject Type="Embed" ProgID="Equation.DSMT4" ShapeID="_x0000_i1043" DrawAspect="Content" ObjectID="_1780491105" r:id="rId29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 lớn hơn hoặc bằng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00" w:dyaOrig="260" w14:anchorId="223A0BE6">
          <v:shape id="_x0000_i1044" type="#_x0000_t75" style="width:9.8pt;height:13.65pt" o:ole="">
            <v:imagedata r:id="rId21" o:title=""/>
          </v:shape>
          <o:OLEObject Type="Embed" ProgID="Equation.DSMT4" ShapeID="_x0000_i1044" DrawAspect="Content" ObjectID="_1780491106" r:id="rId30"/>
        </w:object>
      </w:r>
      <w:r w:rsidRPr="00A3428A">
        <w:rPr>
          <w:rFonts w:cs="Times New Roman"/>
          <w:color w:val="000000" w:themeColor="text1"/>
          <w:sz w:val="26"/>
          <w:szCs w:val="26"/>
        </w:rPr>
        <w:t>cm</w:t>
      </w:r>
    </w:p>
    <w:p w14:paraId="037EC065" w14:textId="77777777" w:rsidR="00B6428C" w:rsidRDefault="00A3428A" w:rsidP="00B6428C">
      <w:pPr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  <w:lang w:val="vi-VN"/>
        </w:rPr>
        <w:t>Câu 3:</w:t>
      </w: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 xml:space="preserve">Cho đường tròn </w:t>
      </w:r>
      <w:r w:rsidRPr="00A3428A">
        <w:rPr>
          <w:rFonts w:eastAsia="Calibri" w:cs="Times New Roman"/>
          <w:bCs w:val="0"/>
          <w:color w:val="000000" w:themeColor="text1"/>
          <w:position w:val="-16"/>
          <w:sz w:val="26"/>
          <w:szCs w:val="26"/>
          <w:lang w:val="vi-VN"/>
        </w:rPr>
        <w:object w:dxaOrig="400" w:dyaOrig="440" w14:anchorId="27E73905">
          <v:shape id="_x0000_i1045" type="#_x0000_t75" style="width:20.2pt;height:21.8pt" o:ole="">
            <v:imagedata r:id="rId31" o:title=""/>
          </v:shape>
          <o:OLEObject Type="Embed" ProgID="Equation.DSMT4" ShapeID="_x0000_i1045" DrawAspect="Content" ObjectID="_1780491107" r:id="rId32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 xml:space="preserve">ngoại tiếp 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  <w:lang w:val="vi-VN"/>
        </w:rPr>
        <w:object w:dxaOrig="820" w:dyaOrig="260" w14:anchorId="6C832CB6">
          <v:shape id="_x0000_i1046" type="#_x0000_t75" style="width:41.45pt;height:13.65pt" o:ole="">
            <v:imagedata r:id="rId33" o:title=""/>
          </v:shape>
          <o:OLEObject Type="Embed" ProgID="Equation.DSMT4" ShapeID="_x0000_i1046" DrawAspect="Content" ObjectID="_1780491108" r:id="rId34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>vuông tại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  <w:lang w:val="vi-VN"/>
        </w:rPr>
        <w:object w:dxaOrig="240" w:dyaOrig="260" w14:anchorId="7F572F49">
          <v:shape id="_x0000_i1047" type="#_x0000_t75" style="width:12pt;height:13.65pt" o:ole="">
            <v:imagedata r:id="rId35" o:title=""/>
          </v:shape>
          <o:OLEObject Type="Embed" ProgID="Equation.DSMT4" ShapeID="_x0000_i1047" DrawAspect="Content" ObjectID="_1780491109" r:id="rId36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>. Khẳng định nào sau đây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 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 xml:space="preserve">đúng </w:t>
      </w:r>
    </w:p>
    <w:p w14:paraId="7F937BF7" w14:textId="78D44C44" w:rsidR="00A3428A" w:rsidRPr="00A3428A" w:rsidRDefault="00A3428A" w:rsidP="00B6428C">
      <w:pPr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Điểm 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</w:rPr>
        <w:object w:dxaOrig="240" w:dyaOrig="260" w14:anchorId="4EBDF662">
          <v:shape id="_x0000_i1048" type="#_x0000_t75" style="width:12pt;height:13.65pt" o:ole="">
            <v:imagedata r:id="rId37" o:title=""/>
          </v:shape>
          <o:OLEObject Type="Embed" ProgID="Equation.DSMT4" ShapeID="_x0000_i1048" DrawAspect="Content" ObjectID="_1780491110" r:id="rId38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 nằm bên trong 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  <w:lang w:val="vi-VN"/>
        </w:rPr>
        <w:object w:dxaOrig="820" w:dyaOrig="260" w14:anchorId="68A1F8F9">
          <v:shape id="_x0000_i1049" type="#_x0000_t75" style="width:41.45pt;height:13.65pt" o:ole="">
            <v:imagedata r:id="rId33" o:title=""/>
          </v:shape>
          <o:OLEObject Type="Embed" ProgID="Equation.DSMT4" ShapeID="_x0000_i1049" DrawAspect="Content" ObjectID="_1780491111" r:id="rId39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ab/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ab/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  <w:lang w:val="vi-VN"/>
        </w:rPr>
        <w:tab/>
      </w: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Điểm 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</w:rPr>
        <w:object w:dxaOrig="240" w:dyaOrig="260" w14:anchorId="28D94D76">
          <v:shape id="_x0000_i1050" type="#_x0000_t75" style="width:12pt;height:13.65pt" o:ole="">
            <v:imagedata r:id="rId37" o:title=""/>
          </v:shape>
          <o:OLEObject Type="Embed" ProgID="Equation.DSMT4" ShapeID="_x0000_i1050" DrawAspect="Content" ObjectID="_1780491112" r:id="rId40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  nằm bên ngoài 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  <w:lang w:val="vi-VN"/>
        </w:rPr>
        <w:object w:dxaOrig="820" w:dyaOrig="260" w14:anchorId="337D7C03">
          <v:shape id="_x0000_i1051" type="#_x0000_t75" style="width:41.45pt;height:13.65pt" o:ole="">
            <v:imagedata r:id="rId33" o:title=""/>
          </v:shape>
          <o:OLEObject Type="Embed" ProgID="Equation.DSMT4" ShapeID="_x0000_i1051" DrawAspect="Content" ObjectID="_1780491113" r:id="rId41"/>
        </w:object>
      </w:r>
    </w:p>
    <w:p w14:paraId="695BA626" w14:textId="77777777" w:rsidR="00B6428C" w:rsidRDefault="00A3428A" w:rsidP="00A3428A">
      <w:pPr>
        <w:tabs>
          <w:tab w:val="left" w:pos="992"/>
        </w:tabs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Điểm 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</w:rPr>
        <w:object w:dxaOrig="240" w:dyaOrig="260" w14:anchorId="700B5840">
          <v:shape id="_x0000_i1052" type="#_x0000_t75" style="width:12pt;height:13.65pt" o:ole="">
            <v:imagedata r:id="rId37" o:title=""/>
          </v:shape>
          <o:OLEObject Type="Embed" ProgID="Equation.DSMT4" ShapeID="_x0000_i1052" DrawAspect="Content" ObjectID="_1780491114" r:id="rId42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  nằm tùy ý trên cạnh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</w:rPr>
        <w:object w:dxaOrig="440" w:dyaOrig="260" w14:anchorId="7E45954B">
          <v:shape id="_x0000_i1053" type="#_x0000_t75" style="width:21.8pt;height:13.65pt" o:ole="">
            <v:imagedata r:id="rId43" o:title=""/>
          </v:shape>
          <o:OLEObject Type="Embed" ProgID="Equation.DSMT4" ShapeID="_x0000_i1053" DrawAspect="Content" ObjectID="_1780491115" r:id="rId44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             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ab/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ab/>
      </w: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Điểm </w:t>
      </w:r>
      <w:r w:rsidRPr="00A3428A">
        <w:rPr>
          <w:rFonts w:eastAsia="Calibri" w:cs="Times New Roman"/>
          <w:bCs w:val="0"/>
          <w:color w:val="000000" w:themeColor="text1"/>
          <w:position w:val="-4"/>
          <w:sz w:val="26"/>
          <w:szCs w:val="26"/>
        </w:rPr>
        <w:object w:dxaOrig="240" w:dyaOrig="260" w14:anchorId="4E7D5CCD">
          <v:shape id="_x0000_i1054" type="#_x0000_t75" style="width:12pt;height:13.65pt" o:ole="">
            <v:imagedata r:id="rId37" o:title=""/>
          </v:shape>
          <o:OLEObject Type="Embed" ProgID="Equation.DSMT4" ShapeID="_x0000_i1054" DrawAspect="Content" ObjectID="_1780491116" r:id="rId45"/>
        </w:object>
      </w:r>
      <w:r w:rsidRPr="00A3428A">
        <w:rPr>
          <w:rFonts w:eastAsia="Calibri" w:cs="Times New Roman"/>
          <w:bCs w:val="0"/>
          <w:color w:val="000000" w:themeColor="text1"/>
          <w:sz w:val="26"/>
          <w:szCs w:val="26"/>
        </w:rPr>
        <w:t xml:space="preserve">  là trung điểm của cạnh</w:t>
      </w:r>
    </w:p>
    <w:p w14:paraId="1E075557" w14:textId="77777777" w:rsidR="00B6428C" w:rsidRDefault="00A3428A" w:rsidP="00B6428C">
      <w:pPr>
        <w:tabs>
          <w:tab w:val="left" w:pos="992"/>
        </w:tabs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t xml:space="preserve">Câu 4: </w:t>
      </w:r>
      <w:r w:rsidRPr="00A3428A">
        <w:rPr>
          <w:rFonts w:cs="Times New Roman"/>
          <w:color w:val="000000" w:themeColor="text1"/>
          <w:sz w:val="26"/>
          <w:szCs w:val="26"/>
          <w:lang w:val="fr-FR"/>
        </w:rPr>
        <w:t>Đường tròn là hình</w:t>
      </w:r>
    </w:p>
    <w:p w14:paraId="340C3EE1" w14:textId="77777777" w:rsidR="00B6428C" w:rsidRDefault="00A3428A" w:rsidP="00B6428C">
      <w:pPr>
        <w:tabs>
          <w:tab w:val="left" w:pos="992"/>
        </w:tabs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 xml:space="preserve">có một tâm đối xứng.                              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>có hai tâm đối xứng.</w:t>
      </w:r>
    </w:p>
    <w:p w14:paraId="71D08AFF" w14:textId="77777777" w:rsidR="00B6428C" w:rsidRDefault="00A3428A" w:rsidP="00B6428C">
      <w:pPr>
        <w:tabs>
          <w:tab w:val="left" w:pos="992"/>
        </w:tabs>
        <w:spacing w:after="0" w:line="276" w:lineRule="auto"/>
        <w:rPr>
          <w:rFonts w:eastAsia="Times New Roman" w:cs="Times New Roman"/>
          <w:color w:val="000000" w:themeColor="text1"/>
          <w:sz w:val="26"/>
          <w:szCs w:val="26"/>
          <w:lang w:val="fr-FR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>không có tâm đối xứng.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>có vô số tâm đối xứng.</w:t>
      </w:r>
    </w:p>
    <w:p w14:paraId="02BCCC9F" w14:textId="77777777" w:rsidR="00B6428C" w:rsidRDefault="00A3428A" w:rsidP="00B6428C">
      <w:pPr>
        <w:tabs>
          <w:tab w:val="left" w:pos="992"/>
        </w:tabs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Calibri"/>
          <w:b/>
          <w:color w:val="000000" w:themeColor="text1"/>
          <w:sz w:val="26"/>
          <w:szCs w:val="26"/>
          <w:lang w:val="fr-FR"/>
        </w:rPr>
        <w:t xml:space="preserve">Câu 5: </w:t>
      </w:r>
      <w:r w:rsidRPr="00A3428A">
        <w:rPr>
          <w:color w:val="000000" w:themeColor="text1"/>
          <w:sz w:val="26"/>
          <w:szCs w:val="26"/>
          <w:lang w:val="fr-FR"/>
        </w:rPr>
        <w:t>Đường tròn là hình</w:t>
      </w:r>
    </w:p>
    <w:p w14:paraId="58AF1767" w14:textId="77777777" w:rsidR="00B6428C" w:rsidRDefault="00A3428A" w:rsidP="00B6428C">
      <w:pPr>
        <w:tabs>
          <w:tab w:val="left" w:pos="992"/>
        </w:tabs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>có một trục đối xứng.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>có hai trục đối xứng.</w:t>
      </w:r>
    </w:p>
    <w:p w14:paraId="3951CAF7" w14:textId="205B0BC3" w:rsidR="00A3428A" w:rsidRPr="00B6428C" w:rsidRDefault="00A3428A" w:rsidP="00B6428C">
      <w:pPr>
        <w:tabs>
          <w:tab w:val="left" w:pos="992"/>
        </w:tabs>
        <w:spacing w:after="0" w:line="276" w:lineRule="auto"/>
        <w:rPr>
          <w:rFonts w:eastAsia="Calibri" w:cs="Times New Roman"/>
          <w:bCs w:val="0"/>
          <w:color w:val="000000" w:themeColor="text1"/>
          <w:sz w:val="26"/>
          <w:szCs w:val="26"/>
        </w:rPr>
      </w:pP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>không có trục đối xứng.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="00B6428C">
        <w:rPr>
          <w:rFonts w:eastAsia="Times New Roman" w:cs="Times New Roman"/>
          <w:color w:val="000000" w:themeColor="text1"/>
          <w:sz w:val="26"/>
          <w:szCs w:val="26"/>
          <w:lang w:val="fr-FR"/>
        </w:rPr>
        <w:tab/>
      </w:r>
      <w:r w:rsidRPr="00A3428A"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Pr="00A3428A">
        <w:rPr>
          <w:rFonts w:eastAsia="Times New Roman" w:cs="Times New Roman"/>
          <w:color w:val="000000" w:themeColor="text1"/>
          <w:sz w:val="26"/>
          <w:szCs w:val="26"/>
          <w:lang w:val="fr-FR"/>
        </w:rPr>
        <w:t>có vô số trục đối xứng.</w:t>
      </w:r>
    </w:p>
    <w:p w14:paraId="11E44471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t xml:space="preserve">Câu 6: 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Trong các câu sau câu nào </w:t>
      </w:r>
      <w:r w:rsidRPr="00A3428A">
        <w:rPr>
          <w:rFonts w:cs="Times New Roman"/>
          <w:b/>
          <w:color w:val="000000" w:themeColor="text1"/>
          <w:sz w:val="26"/>
          <w:szCs w:val="26"/>
        </w:rPr>
        <w:t>sai</w:t>
      </w:r>
      <w:r w:rsidRPr="00A3428A">
        <w:rPr>
          <w:rFonts w:cs="Times New Roman"/>
          <w:color w:val="000000" w:themeColor="text1"/>
          <w:sz w:val="26"/>
          <w:szCs w:val="26"/>
        </w:rPr>
        <w:t>?</w:t>
      </w:r>
    </w:p>
    <w:p w14:paraId="7D226D4D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A3428A">
        <w:rPr>
          <w:rFonts w:cs="Times New Roman"/>
          <w:color w:val="000000" w:themeColor="text1"/>
          <w:sz w:val="26"/>
          <w:szCs w:val="26"/>
          <w:lang w:val="nl-NL"/>
        </w:rPr>
        <w:t>Qua ba điểm không thẳng hàng, ta vẽ được một và chỉ một đường tròn.</w:t>
      </w:r>
      <w:r w:rsidRPr="00A3428A">
        <w:rPr>
          <w:rFonts w:cs="Times New Roman"/>
          <w:color w:val="000000" w:themeColor="text1"/>
          <w:sz w:val="26"/>
          <w:szCs w:val="26"/>
          <w:lang w:val="nl-NL"/>
        </w:rPr>
        <w:tab/>
      </w:r>
    </w:p>
    <w:p w14:paraId="2CC82367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nl-NL"/>
        </w:rPr>
        <w:t>B.</w:t>
      </w:r>
      <w:r w:rsidRPr="00A3428A">
        <w:rPr>
          <w:rFonts w:cs="Times New Roman"/>
          <w:color w:val="000000" w:themeColor="text1"/>
          <w:sz w:val="26"/>
          <w:szCs w:val="26"/>
          <w:lang w:val="nl-NL"/>
        </w:rPr>
        <w:t xml:space="preserve"> Qua ba điểm thẳng hàng, ta vẽ được một và chỉ một đường tròn.</w:t>
      </w:r>
    </w:p>
    <w:p w14:paraId="1502E6C9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A3428A">
        <w:rPr>
          <w:rFonts w:cs="Times New Roman"/>
          <w:color w:val="000000" w:themeColor="text1"/>
          <w:sz w:val="26"/>
          <w:szCs w:val="26"/>
          <w:lang w:val="nl-NL"/>
        </w:rPr>
        <w:t>Đường tròn là hình có tâm đối xứng.</w:t>
      </w:r>
    </w:p>
    <w:p w14:paraId="2B5C619F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A3428A">
        <w:rPr>
          <w:rFonts w:cs="Times New Roman"/>
          <w:color w:val="000000" w:themeColor="text1"/>
          <w:sz w:val="26"/>
          <w:szCs w:val="26"/>
          <w:lang w:val="nl-NL"/>
        </w:rPr>
        <w:t>Đường tròn là hình có trục đối xứng.</w:t>
      </w:r>
    </w:p>
    <w:p w14:paraId="1219D7DF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ind w:left="993" w:hanging="993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  <w:lang w:val="nl-NL"/>
        </w:rPr>
        <w:t xml:space="preserve">Câu 7: </w:t>
      </w:r>
      <w:r w:rsidRPr="00A3428A">
        <w:rPr>
          <w:rFonts w:cs="Times New Roman"/>
          <w:color w:val="000000" w:themeColor="text1"/>
          <w:sz w:val="26"/>
          <w:szCs w:val="26"/>
          <w:lang w:val="nl-NL"/>
        </w:rPr>
        <w:t>Hình vẽ sau có mấy trục đối xứng?</w:t>
      </w:r>
    </w:p>
    <w:p w14:paraId="047B47F4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ind w:left="993" w:hanging="993"/>
        <w:jc w:val="center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4C22D05A" wp14:editId="6E9FEAA7">
            <wp:extent cx="952159" cy="922020"/>
            <wp:effectExtent l="0" t="0" r="0" b="0"/>
            <wp:docPr id="18616836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64457" cy="933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40920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60" w:dyaOrig="260" w14:anchorId="3A5DF65F">
          <v:shape id="_x0000_i1055" type="#_x0000_t75" style="width:8.2pt;height:13.65pt" o:ole="">
            <v:imagedata r:id="rId47" o:title=""/>
          </v:shape>
          <o:OLEObject Type="Embed" ProgID="Equation.DSMT4" ShapeID="_x0000_i1055" DrawAspect="Content" ObjectID="_1780491117" r:id="rId48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B.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80" w:dyaOrig="260" w14:anchorId="41C16271">
          <v:shape id="_x0000_i1056" type="#_x0000_t75" style="width:9.25pt;height:13.65pt" o:ole="">
            <v:imagedata r:id="rId49" o:title=""/>
          </v:shape>
          <o:OLEObject Type="Embed" ProgID="Equation.DSMT4" ShapeID="_x0000_i1056" DrawAspect="Content" ObjectID="_1780491118" r:id="rId50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 C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32EA7147">
          <v:shape id="_x0000_i1057" type="#_x0000_t75" style="width:9.8pt;height:13.65pt" o:ole="">
            <v:imagedata r:id="rId51" o:title=""/>
          </v:shape>
          <o:OLEObject Type="Embed" ProgID="Equation.DSMT4" ShapeID="_x0000_i1057" DrawAspect="Content" ObjectID="_1780491119" r:id="rId52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67087DAB">
          <v:shape id="_x0000_i1058" type="#_x0000_t75" style="width:9.8pt;height:13.65pt" o:ole="">
            <v:imagedata r:id="rId53" o:title=""/>
          </v:shape>
          <o:OLEObject Type="Embed" ProgID="Equation.DSMT4" ShapeID="_x0000_i1058" DrawAspect="Content" ObjectID="_1780491120" r:id="rId54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</w:p>
    <w:p w14:paraId="4C5ECDEA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t xml:space="preserve">Câu 8: 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Cho hình thoi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4BC9F0E5">
          <v:shape id="_x0000_i1059" type="#_x0000_t75" style="width:39.25pt;height:13.65pt" o:ole="">
            <v:imagedata r:id="rId55" o:title=""/>
          </v:shape>
          <o:OLEObject Type="Embed" ProgID="Equation.DSMT4" ShapeID="_x0000_i1059" DrawAspect="Content" ObjectID="_1780491121" r:id="rId56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có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140" w:dyaOrig="260" w14:anchorId="1D2B70FD">
          <v:shape id="_x0000_i1060" type="#_x0000_t75" style="width:57.25pt;height:13.65pt" o:ole="">
            <v:imagedata r:id="rId57" o:title=""/>
          </v:shape>
          <o:OLEObject Type="Embed" ProgID="Equation.DSMT4" ShapeID="_x0000_i1060" DrawAspect="Content" ObjectID="_1780491122" r:id="rId58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. Tìm tâm đường tròn ngoại tiếp hình thoi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269A4DB0">
          <v:shape id="_x0000_i1061" type="#_x0000_t75" style="width:39.25pt;height:13.65pt" o:ole="">
            <v:imagedata r:id="rId59" o:title=""/>
          </v:shape>
          <o:OLEObject Type="Embed" ProgID="Equation.DSMT4" ShapeID="_x0000_i1061" DrawAspect="Content" ObjectID="_1780491123" r:id="rId60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</w:p>
    <w:p w14:paraId="6C0E7A2C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08A32020">
          <v:shape id="_x0000_i1062" type="#_x0000_t75" style="width:12pt;height:13.65pt" o:ole="">
            <v:imagedata r:id="rId61" o:title=""/>
          </v:shape>
          <o:OLEObject Type="Embed" ProgID="Equation.DSMT4" ShapeID="_x0000_i1062" DrawAspect="Content" ObjectID="_1780491124" r:id="rId62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</w:rPr>
        <w:tab/>
      </w:r>
    </w:p>
    <w:p w14:paraId="0271E6F8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>B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Giao điểm của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60" w:dyaOrig="260" w14:anchorId="75140E2A">
          <v:shape id="_x0000_i1063" type="#_x0000_t75" style="width:23.45pt;height:13.65pt" o:ole="">
            <v:imagedata r:id="rId63" o:title=""/>
          </v:shape>
          <o:OLEObject Type="Embed" ProgID="Equation.DSMT4" ShapeID="_x0000_i1063" DrawAspect="Content" ObjectID="_1780491125" r:id="rId64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và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1D705759">
          <v:shape id="_x0000_i1064" type="#_x0000_t75" style="width:21.8pt;height:13.65pt" o:ole="">
            <v:imagedata r:id="rId65" o:title=""/>
          </v:shape>
          <o:OLEObject Type="Embed" ProgID="Equation.DSMT4" ShapeID="_x0000_i1064" DrawAspect="Content" ObjectID="_1780491126" r:id="rId66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</w:p>
    <w:p w14:paraId="66B66AAB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Không có đường tròn ngoại tiếp tứ giác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79D3AEFF">
          <v:shape id="_x0000_i1065" type="#_x0000_t75" style="width:39.25pt;height:13.65pt" o:ole="">
            <v:imagedata r:id="rId67" o:title=""/>
          </v:shape>
          <o:OLEObject Type="Embed" ProgID="Equation.DSMT4" ShapeID="_x0000_i1065" DrawAspect="Content" ObjectID="_1780491127" r:id="rId68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. 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</w:rPr>
        <w:tab/>
      </w:r>
    </w:p>
    <w:p w14:paraId="7F271343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Trung điểm cạnh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48ED5948">
          <v:shape id="_x0000_i1066" type="#_x0000_t75" style="width:21.8pt;height:13.65pt" o:ole="">
            <v:imagedata r:id="rId69" o:title=""/>
          </v:shape>
          <o:OLEObject Type="Embed" ProgID="Equation.DSMT4" ShapeID="_x0000_i1066" DrawAspect="Content" ObjectID="_1780491128" r:id="rId70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</w:p>
    <w:p w14:paraId="191AECD3" w14:textId="77777777" w:rsidR="00A3428A" w:rsidRPr="00A3428A" w:rsidRDefault="00A3428A" w:rsidP="00A3428A">
      <w:pPr>
        <w:spacing w:after="0" w:line="276" w:lineRule="auto"/>
        <w:ind w:left="993" w:hanging="993"/>
        <w:rPr>
          <w:rFonts w:eastAsia="Times New Roman" w:cs="Times New Roman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lastRenderedPageBreak/>
        <w:t xml:space="preserve">Câu 9: </w: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Cho đường tròn </w:t>
      </w:r>
      <w:r w:rsidRPr="00A3428A">
        <w:rPr>
          <w:rFonts w:cs="Times New Roman"/>
          <w:color w:val="000000" w:themeColor="text1"/>
          <w:position w:val="-20"/>
          <w:sz w:val="26"/>
          <w:szCs w:val="26"/>
        </w:rPr>
        <w:object w:dxaOrig="720" w:dyaOrig="520" w14:anchorId="548707AE">
          <v:shape id="_x0000_i1067" type="#_x0000_t75" style="width:36pt;height:26.2pt" o:ole="">
            <v:imagedata r:id="rId71" o:title=""/>
          </v:shape>
          <o:OLEObject Type="Embed" ProgID="Equation.DSMT4" ShapeID="_x0000_i1067" DrawAspect="Content" ObjectID="_1780491129" r:id="rId72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>. Điểm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5B3E86F6">
          <v:shape id="_x0000_i1068" type="#_x0000_t75" style="width:15.8pt;height:13.65pt" o:ole="">
            <v:imagedata r:id="rId73" o:title=""/>
          </v:shape>
          <o:OLEObject Type="Embed" ProgID="Equation.DSMT4" ShapeID="_x0000_i1068" DrawAspect="Content" ObjectID="_1780491130" r:id="rId74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>nằm ngoài đường tròn (O) nếu:</w:t>
      </w:r>
    </w:p>
    <w:p w14:paraId="38FC1B51" w14:textId="5FDEFD99" w:rsidR="00A3428A" w:rsidRPr="00A3428A" w:rsidRDefault="00A3428A" w:rsidP="00A3428A">
      <w:pPr>
        <w:tabs>
          <w:tab w:val="left" w:pos="992"/>
        </w:tabs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A3428A">
        <w:rPr>
          <w:rFonts w:cs="Times New Roman"/>
          <w:color w:val="000000" w:themeColor="text1"/>
          <w:position w:val="-6"/>
          <w:sz w:val="26"/>
          <w:szCs w:val="26"/>
        </w:rPr>
        <w:object w:dxaOrig="960" w:dyaOrig="279" w14:anchorId="08CC62AA">
          <v:shape id="_x0000_i1069" type="#_x0000_t75" style="width:48pt;height:14.2pt" o:ole="">
            <v:imagedata r:id="rId75" o:title=""/>
          </v:shape>
          <o:OLEObject Type="Embed" ProgID="Equation.DSMT4" ShapeID="_x0000_i1069" DrawAspect="Content" ObjectID="_1780491131" r:id="rId76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  <w:t xml:space="preserve">            </w:t>
      </w:r>
      <w:r w:rsidRPr="00A3428A">
        <w:rPr>
          <w:rFonts w:cs="Times New Roman"/>
          <w:b/>
          <w:color w:val="000000" w:themeColor="text1"/>
          <w:sz w:val="26"/>
          <w:szCs w:val="26"/>
        </w:rPr>
        <w:t>B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position w:val="-6"/>
          <w:sz w:val="26"/>
          <w:szCs w:val="26"/>
        </w:rPr>
        <w:object w:dxaOrig="980" w:dyaOrig="279" w14:anchorId="23F1B853">
          <v:shape id="_x0000_i1070" type="#_x0000_t75" style="width:49.65pt;height:14.2pt" o:ole="">
            <v:imagedata r:id="rId77" o:title=""/>
          </v:shape>
          <o:OLEObject Type="Embed" ProgID="Equation.DSMT4" ShapeID="_x0000_i1070" DrawAspect="Content" ObjectID="_1780491132" r:id="rId78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  <w:t xml:space="preserve">              </w:t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A3428A">
        <w:rPr>
          <w:rFonts w:cs="Times New Roman"/>
          <w:color w:val="000000" w:themeColor="text1"/>
          <w:position w:val="-6"/>
          <w:sz w:val="26"/>
          <w:szCs w:val="26"/>
        </w:rPr>
        <w:object w:dxaOrig="960" w:dyaOrig="279" w14:anchorId="0B391435">
          <v:shape id="_x0000_i1071" type="#_x0000_t75" style="width:48pt;height:14.2pt" o:ole="">
            <v:imagedata r:id="rId79" o:title=""/>
          </v:shape>
          <o:OLEObject Type="Embed" ProgID="Equation.DSMT4" ShapeID="_x0000_i1071" DrawAspect="Content" ObjectID="_1780491133" r:id="rId80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="00B6428C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>D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Cả A, B, C sai.</w:t>
      </w:r>
    </w:p>
    <w:p w14:paraId="3AB0C2E6" w14:textId="77777777" w:rsidR="00A3428A" w:rsidRPr="00A3428A" w:rsidRDefault="00A3428A" w:rsidP="00A3428A">
      <w:pPr>
        <w:spacing w:after="0" w:line="276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t xml:space="preserve">Câu 10: </w: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Cho đường tròn </w:t>
      </w:r>
      <w:r w:rsidRPr="00A3428A">
        <w:rPr>
          <w:rFonts w:cs="Times New Roman"/>
          <w:color w:val="000000" w:themeColor="text1"/>
          <w:position w:val="-22"/>
          <w:sz w:val="26"/>
          <w:szCs w:val="26"/>
        </w:rPr>
        <w:object w:dxaOrig="1180" w:dyaOrig="560" w14:anchorId="27C8F6BE">
          <v:shape id="_x0000_i1072" type="#_x0000_t75" style="width:59.45pt;height:27.8pt" o:ole="">
            <v:imagedata r:id="rId81" o:title=""/>
          </v:shape>
          <o:OLEObject Type="Embed" ProgID="Equation.DSMT4" ShapeID="_x0000_i1072" DrawAspect="Content" ObjectID="_1780491134" r:id="rId82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 và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63AEA76B">
          <v:shape id="_x0000_i1073" type="#_x0000_t75" style="width:15.8pt;height:13.65pt" o:ole="">
            <v:imagedata r:id="rId83" o:title=""/>
          </v:shape>
          <o:OLEObject Type="Embed" ProgID="Equation.DSMT4" ShapeID="_x0000_i1073" DrawAspect="Content" ObjectID="_1780491135" r:id="rId84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cách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3E59B041">
          <v:shape id="_x0000_i1074" type="#_x0000_t75" style="width:12pt;height:13.65pt" o:ole="">
            <v:imagedata r:id="rId85" o:title=""/>
          </v:shape>
          <o:OLEObject Type="Embed" ProgID="Equation.DSMT4" ShapeID="_x0000_i1074" DrawAspect="Content" ObjectID="_1780491136" r:id="rId86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 một khoảng là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11CB752C">
          <v:shape id="_x0000_i1075" type="#_x0000_t75" style="width:9.8pt;height:13.65pt" o:ole="">
            <v:imagedata r:id="rId87" o:title=""/>
          </v:shape>
          <o:OLEObject Type="Embed" ProgID="Equation.DSMT4" ShapeID="_x0000_i1075" DrawAspect="Content" ObjectID="_1780491137" r:id="rId88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. Hãy chọn giá trị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455ADE5E">
          <v:shape id="_x0000_i1076" type="#_x0000_t75" style="width:9.8pt;height:13.65pt" o:ole="">
            <v:imagedata r:id="rId89" o:title=""/>
          </v:shape>
          <o:OLEObject Type="Embed" ProgID="Equation.DSMT4" ShapeID="_x0000_i1076" DrawAspect="Content" ObjectID="_1780491138" r:id="rId90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 để điểm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4A119DA1">
          <v:shape id="_x0000_i1077" type="#_x0000_t75" style="width:15.8pt;height:13.65pt" o:ole="">
            <v:imagedata r:id="rId91" o:title=""/>
          </v:shape>
          <o:OLEObject Type="Embed" ProgID="Equation.DSMT4" ShapeID="_x0000_i1077" DrawAspect="Content" ObjectID="_1780491139" r:id="rId92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>nằm trên đường tròn.</w:t>
      </w:r>
    </w:p>
    <w:p w14:paraId="2A31CE8B" w14:textId="77777777" w:rsidR="00A3428A" w:rsidRPr="00A3428A" w:rsidRDefault="00A3428A" w:rsidP="00A3428A">
      <w:pPr>
        <w:tabs>
          <w:tab w:val="left" w:pos="992"/>
        </w:tabs>
        <w:spacing w:after="0" w:line="276" w:lineRule="auto"/>
        <w:ind w:left="992" w:hanging="992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A3428A">
        <w:rPr>
          <w:rFonts w:cs="Times New Roman"/>
          <w:color w:val="000000" w:themeColor="text1"/>
          <w:position w:val="-20"/>
          <w:sz w:val="26"/>
          <w:szCs w:val="26"/>
        </w:rPr>
        <w:object w:dxaOrig="1160" w:dyaOrig="520" w14:anchorId="20D90F65">
          <v:shape id="_x0000_i1078" type="#_x0000_t75" style="width:57.8pt;height:26.2pt" o:ole="">
            <v:imagedata r:id="rId93" o:title=""/>
          </v:shape>
          <o:OLEObject Type="Embed" ProgID="Equation.DSMT4" ShapeID="_x0000_i1078" DrawAspect="Content" ObjectID="_1780491140" r:id="rId94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>B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180" w:dyaOrig="400" w14:anchorId="42304A5E">
          <v:shape id="_x0000_i1079" type="#_x0000_t75" style="width:59.45pt;height:20.2pt" o:ole="">
            <v:imagedata r:id="rId95" o:title=""/>
          </v:shape>
          <o:OLEObject Type="Embed" ProgID="Equation.DSMT4" ShapeID="_x0000_i1079" DrawAspect="Content" ObjectID="_1780491141" r:id="rId96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160" w:dyaOrig="400" w14:anchorId="51A1C639">
          <v:shape id="_x0000_i1080" type="#_x0000_t75" style="width:57.8pt;height:20.2pt" o:ole="">
            <v:imagedata r:id="rId97" o:title=""/>
          </v:shape>
          <o:OLEObject Type="Embed" ProgID="Equation.DSMT4" ShapeID="_x0000_i1080" DrawAspect="Content" ObjectID="_1780491142" r:id="rId98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180" w:dyaOrig="400" w14:anchorId="463E5CE3">
          <v:shape id="_x0000_i1081" type="#_x0000_t75" style="width:59.45pt;height:20.2pt" o:ole="">
            <v:imagedata r:id="rId99" o:title=""/>
          </v:shape>
          <o:OLEObject Type="Embed" ProgID="Equation.DSMT4" ShapeID="_x0000_i1081" DrawAspect="Content" ObjectID="_1780491143" r:id="rId100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</w:p>
    <w:p w14:paraId="53CD6DEE" w14:textId="77777777" w:rsidR="00A3428A" w:rsidRPr="00A3428A" w:rsidRDefault="00A3428A" w:rsidP="00A3428A">
      <w:pPr>
        <w:tabs>
          <w:tab w:val="left" w:pos="992"/>
        </w:tabs>
        <w:spacing w:after="0" w:line="276" w:lineRule="auto"/>
        <w:ind w:left="992" w:hanging="992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t xml:space="preserve">Câu 11: </w: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Cho đường tròn </w:t>
      </w:r>
      <w:r w:rsidRPr="00A3428A">
        <w:rPr>
          <w:rFonts w:cs="Times New Roman"/>
          <w:color w:val="000000" w:themeColor="text1"/>
          <w:position w:val="-22"/>
          <w:sz w:val="26"/>
          <w:szCs w:val="26"/>
        </w:rPr>
        <w:object w:dxaOrig="1180" w:dyaOrig="560" w14:anchorId="617E44AF">
          <v:shape id="_x0000_i1082" type="#_x0000_t75" style="width:59.45pt;height:27.8pt" o:ole="">
            <v:imagedata r:id="rId101" o:title=""/>
          </v:shape>
          <o:OLEObject Type="Embed" ProgID="Equation.DSMT4" ShapeID="_x0000_i1082" DrawAspect="Content" ObjectID="_1780491144" r:id="rId102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 và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441DCDB5">
          <v:shape id="_x0000_i1083" type="#_x0000_t75" style="width:15.8pt;height:13.65pt" o:ole="">
            <v:imagedata r:id="rId103" o:title=""/>
          </v:shape>
          <o:OLEObject Type="Embed" ProgID="Equation.DSMT4" ShapeID="_x0000_i1083" DrawAspect="Content" ObjectID="_1780491145" r:id="rId104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 biết </w:t>
      </w:r>
      <w:r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440" w:dyaOrig="400" w14:anchorId="46697451">
          <v:shape id="_x0000_i1084" type="#_x0000_t75" style="width:1in;height:20.2pt" o:ole="">
            <v:imagedata r:id="rId105" o:title=""/>
          </v:shape>
          <o:OLEObject Type="Embed" ProgID="Equation.DSMT4" ShapeID="_x0000_i1084" DrawAspect="Content" ObjectID="_1780491146" r:id="rId106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 xml:space="preserve">.Khi đó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56A01FEA">
          <v:shape id="_x0000_i1085" type="#_x0000_t75" style="width:15.8pt;height:13.65pt" o:ole="">
            <v:imagedata r:id="rId107" o:title=""/>
          </v:shape>
          <o:OLEObject Type="Embed" ProgID="Equation.DSMT4" ShapeID="_x0000_i1085" DrawAspect="Content" ObjectID="_1780491147" r:id="rId108"/>
        </w:object>
      </w:r>
      <w:r w:rsidRPr="00A3428A">
        <w:rPr>
          <w:rFonts w:eastAsia="Times New Roman" w:cs="Times New Roman"/>
          <w:color w:val="000000" w:themeColor="text1"/>
          <w:sz w:val="26"/>
          <w:szCs w:val="26"/>
        </w:rPr>
        <w:t>có vị trí</w:t>
      </w:r>
    </w:p>
    <w:p w14:paraId="0AFF2F96" w14:textId="08B3B48C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A3428A">
        <w:rPr>
          <w:rFonts w:cs="Times New Roman"/>
          <w:color w:val="000000" w:themeColor="text1"/>
          <w:sz w:val="26"/>
          <w:szCs w:val="26"/>
        </w:rPr>
        <w:t>nằm trong đường tròn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="00B6428C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>B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nằm trên đường tròn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</w:p>
    <w:p w14:paraId="7AD14516" w14:textId="712209CA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A3428A">
        <w:rPr>
          <w:rFonts w:cs="Times New Roman"/>
          <w:color w:val="000000" w:themeColor="text1"/>
          <w:sz w:val="26"/>
          <w:szCs w:val="26"/>
        </w:rPr>
        <w:t>nằm ngoài đường tròn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="00B6428C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A3428A">
        <w:rPr>
          <w:rFonts w:cs="Times New Roman"/>
          <w:color w:val="000000" w:themeColor="text1"/>
          <w:sz w:val="26"/>
          <w:szCs w:val="26"/>
        </w:rPr>
        <w:t>không nằm trong đường tròn.</w:t>
      </w:r>
    </w:p>
    <w:p w14:paraId="495454A7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eastAsia="Calibri" w:cs="Times New Roman"/>
          <w:b/>
          <w:color w:val="000000" w:themeColor="text1"/>
          <w:sz w:val="26"/>
          <w:szCs w:val="26"/>
        </w:rPr>
        <w:t xml:space="preserve">Câu 12: </w:t>
      </w:r>
      <w:r w:rsidRPr="00A3428A">
        <w:rPr>
          <w:rFonts w:cs="Times New Roman"/>
          <w:color w:val="000000" w:themeColor="text1"/>
          <w:sz w:val="26"/>
          <w:szCs w:val="26"/>
        </w:rPr>
        <w:t>Nếu một tam giác có một cạnh là đường kính của đường tròn ngoại tiếp thì tam giác đó là</w:t>
      </w:r>
    </w:p>
    <w:p w14:paraId="434067A7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A3428A">
        <w:rPr>
          <w:rFonts w:cs="Times New Roman"/>
          <w:color w:val="000000" w:themeColor="text1"/>
          <w:sz w:val="26"/>
          <w:szCs w:val="26"/>
        </w:rPr>
        <w:t>tam giác đều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>B.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tam giác vuông.</w:t>
      </w:r>
    </w:p>
    <w:p w14:paraId="18D55B78" w14:textId="77777777" w:rsidR="00A3428A" w:rsidRPr="00A3428A" w:rsidRDefault="00A3428A" w:rsidP="00A3428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A3428A">
        <w:rPr>
          <w:rFonts w:cs="Times New Roman"/>
          <w:color w:val="000000" w:themeColor="text1"/>
          <w:sz w:val="26"/>
          <w:szCs w:val="26"/>
        </w:rPr>
        <w:t>tam giác cân.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A3428A">
        <w:rPr>
          <w:rFonts w:cs="Times New Roman"/>
          <w:color w:val="000000" w:themeColor="text1"/>
          <w:sz w:val="26"/>
          <w:szCs w:val="26"/>
        </w:rPr>
        <w:t>tam giác tù.</w:t>
      </w:r>
    </w:p>
    <w:p w14:paraId="3EBE8510" w14:textId="7F3AB6AA" w:rsidR="00B51235" w:rsidRPr="00A3428A" w:rsidRDefault="003E710A" w:rsidP="00FF442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3428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II. Bài tập tự luận</w:t>
      </w:r>
    </w:p>
    <w:p w14:paraId="0A7E9AF6" w14:textId="1E4819DD" w:rsidR="003E710A" w:rsidRPr="00A3428A" w:rsidRDefault="003E710A" w:rsidP="00FF442D">
      <w:pPr>
        <w:pStyle w:val="ListParagraph"/>
        <w:spacing w:after="0" w:line="276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3428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Tiết 1:</w:t>
      </w:r>
    </w:p>
    <w:p w14:paraId="05F66644" w14:textId="3864C6DA" w:rsidR="00FF442D" w:rsidRPr="00A3428A" w:rsidRDefault="00FF442D" w:rsidP="00FF442D">
      <w:pPr>
        <w:spacing w:after="0" w:line="276" w:lineRule="auto"/>
        <w:rPr>
          <w:rFonts w:cs="Times New Roman"/>
          <w:b/>
          <w:color w:val="0D0D0D" w:themeColor="text1" w:themeTint="F2"/>
          <w:sz w:val="26"/>
          <w:szCs w:val="26"/>
        </w:rPr>
      </w:pPr>
      <w:r w:rsidRPr="00A3428A">
        <w:rPr>
          <w:rFonts w:cs="Times New Roman"/>
          <w:b/>
          <w:color w:val="0D0D0D" w:themeColor="text1" w:themeTint="F2"/>
          <w:sz w:val="26"/>
          <w:szCs w:val="26"/>
        </w:rPr>
        <w:t>Bài 1. Nối mỗi ô ở cột tráivới một ô ở cột phải để được khẳng định đúng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084"/>
        <w:gridCol w:w="4544"/>
      </w:tblGrid>
      <w:tr w:rsidR="00A3428A" w:rsidRPr="00A3428A" w14:paraId="4FB32ADB" w14:textId="77777777" w:rsidTr="00A3428A">
        <w:tc>
          <w:tcPr>
            <w:tcW w:w="2640" w:type="pct"/>
          </w:tcPr>
          <w:p w14:paraId="08A123B8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1) Tập hợp các điểm có khoảng cách đến điểm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40" w:dyaOrig="260" w14:anchorId="6993F012">
                <v:shape id="_x0000_i1086" type="#_x0000_t75" style="width:12pt;height:13.65pt" o:ole="">
                  <v:imagedata r:id="rId109" o:title=""/>
                </v:shape>
                <o:OLEObject Type="Embed" ProgID="Equation.DSMT4" ShapeID="_x0000_i1086" DrawAspect="Content" ObjectID="_1780491148" r:id="rId110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ố định bằng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00" w:dyaOrig="260" w14:anchorId="6B6DE37D">
                <v:shape id="_x0000_i1087" type="#_x0000_t75" style="width:9.8pt;height:13.65pt" o:ole="">
                  <v:imagedata r:id="rId111" o:title=""/>
                </v:shape>
                <o:OLEObject Type="Embed" ProgID="Equation.DSMT4" ShapeID="_x0000_i1087" DrawAspect="Content" ObjectID="_1780491149" r:id="rId112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m</w:t>
            </w:r>
          </w:p>
        </w:tc>
        <w:tc>
          <w:tcPr>
            <w:tcW w:w="2360" w:type="pct"/>
          </w:tcPr>
          <w:p w14:paraId="28E40C28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4) có khoảng cách đến điểm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40" w:dyaOrig="260" w14:anchorId="71BD2366">
                <v:shape id="_x0000_i1088" type="#_x0000_t75" style="width:12pt;height:13.65pt" o:ole="">
                  <v:imagedata r:id="rId109" o:title=""/>
                </v:shape>
                <o:OLEObject Type="Embed" ProgID="Equation.DSMT4" ShapeID="_x0000_i1088" DrawAspect="Content" ObjectID="_1780491150" r:id="rId113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nhỏ hơn hoặc bằng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00" w:dyaOrig="260" w14:anchorId="0003FCF7">
                <v:shape id="_x0000_i1089" type="#_x0000_t75" style="width:9.8pt;height:13.65pt" o:ole="">
                  <v:imagedata r:id="rId111" o:title=""/>
                </v:shape>
                <o:OLEObject Type="Embed" ProgID="Equation.DSMT4" ShapeID="_x0000_i1089" DrawAspect="Content" ObjectID="_1780491151" r:id="rId114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m</w:t>
            </w:r>
          </w:p>
        </w:tc>
      </w:tr>
      <w:tr w:rsidR="00A3428A" w:rsidRPr="00A3428A" w14:paraId="6108AFB4" w14:textId="77777777" w:rsidTr="00A3428A">
        <w:tc>
          <w:tcPr>
            <w:tcW w:w="2640" w:type="pct"/>
          </w:tcPr>
          <w:p w14:paraId="277FE29C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2) Đường tròn tâm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40" w:dyaOrig="260" w14:anchorId="340C3B6A">
                <v:shape id="_x0000_i1090" type="#_x0000_t75" style="width:12pt;height:13.65pt" o:ole="">
                  <v:imagedata r:id="rId109" o:title=""/>
                </v:shape>
                <o:OLEObject Type="Embed" ProgID="Equation.DSMT4" ShapeID="_x0000_i1090" DrawAspect="Content" ObjectID="_1780491152" r:id="rId115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án kính 3cm  gồm tất cả những điểm</w:t>
            </w:r>
          </w:p>
        </w:tc>
        <w:tc>
          <w:tcPr>
            <w:tcW w:w="2360" w:type="pct"/>
          </w:tcPr>
          <w:p w14:paraId="70254659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5) cách điểm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40" w:dyaOrig="260" w14:anchorId="54502760">
                <v:shape id="_x0000_i1091" type="#_x0000_t75" style="width:12pt;height:13.65pt" o:ole="">
                  <v:imagedata r:id="rId109" o:title=""/>
                </v:shape>
                <o:OLEObject Type="Embed" ProgID="Equation.DSMT4" ShapeID="_x0000_i1091" DrawAspect="Content" ObjectID="_1780491153" r:id="rId116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một khoảng bằng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00" w:dyaOrig="260" w14:anchorId="22037BAF">
                <v:shape id="_x0000_i1092" type="#_x0000_t75" style="width:9.8pt;height:13.65pt" o:ole="">
                  <v:imagedata r:id="rId111" o:title=""/>
                </v:shape>
                <o:OLEObject Type="Embed" ProgID="Equation.DSMT4" ShapeID="_x0000_i1092" DrawAspect="Content" ObjectID="_1780491154" r:id="rId117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m</w:t>
            </w:r>
          </w:p>
        </w:tc>
      </w:tr>
      <w:tr w:rsidR="00A3428A" w:rsidRPr="00A3428A" w14:paraId="57366BCC" w14:textId="77777777" w:rsidTr="00A3428A">
        <w:tc>
          <w:tcPr>
            <w:tcW w:w="2640" w:type="pct"/>
          </w:tcPr>
          <w:p w14:paraId="25497179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3) Hình tròn tâm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40" w:dyaOrig="260" w14:anchorId="7AACB6A5">
                <v:shape id="_x0000_i1093" type="#_x0000_t75" style="width:12pt;height:13.65pt" o:ole="">
                  <v:imagedata r:id="rId109" o:title=""/>
                </v:shape>
                <o:OLEObject Type="Embed" ProgID="Equation.DSMT4" ShapeID="_x0000_i1093" DrawAspect="Content" ObjectID="_1780491155" r:id="rId118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án kính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00" w:dyaOrig="260" w14:anchorId="4EE7E27C">
                <v:shape id="_x0000_i1094" type="#_x0000_t75" style="width:9.8pt;height:13.65pt" o:ole="">
                  <v:imagedata r:id="rId111" o:title=""/>
                </v:shape>
                <o:OLEObject Type="Embed" ProgID="Equation.DSMT4" ShapeID="_x0000_i1094" DrawAspect="Content" ObjectID="_1780491156" r:id="rId119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m gồm tất cả những điểm</w:t>
            </w:r>
          </w:p>
        </w:tc>
        <w:tc>
          <w:tcPr>
            <w:tcW w:w="2360" w:type="pct"/>
          </w:tcPr>
          <w:p w14:paraId="0D92E3B6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6) là đường tròn tâm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40" w:dyaOrig="260" w14:anchorId="30E88358">
                <v:shape id="_x0000_i1095" type="#_x0000_t75" style="width:12pt;height:13.65pt" o:ole="">
                  <v:imagedata r:id="rId109" o:title=""/>
                </v:shape>
                <o:OLEObject Type="Embed" ProgID="Equation.DSMT4" ShapeID="_x0000_i1095" DrawAspect="Content" ObjectID="_1780491157" r:id="rId120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án kính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00" w:dyaOrig="260" w14:anchorId="630387B4">
                <v:shape id="_x0000_i1096" type="#_x0000_t75" style="width:9.8pt;height:13.65pt" o:ole="">
                  <v:imagedata r:id="rId111" o:title=""/>
                </v:shape>
                <o:OLEObject Type="Embed" ProgID="Equation.DSMT4" ShapeID="_x0000_i1096" DrawAspect="Content" ObjectID="_1780491158" r:id="rId121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m</w:t>
            </w:r>
          </w:p>
        </w:tc>
      </w:tr>
      <w:tr w:rsidR="00A3428A" w:rsidRPr="00A3428A" w14:paraId="31DD8B2D" w14:textId="77777777" w:rsidTr="00A3428A">
        <w:trPr>
          <w:trHeight w:val="440"/>
        </w:trPr>
        <w:tc>
          <w:tcPr>
            <w:tcW w:w="2640" w:type="pct"/>
            <w:tcBorders>
              <w:left w:val="nil"/>
              <w:bottom w:val="nil"/>
            </w:tcBorders>
          </w:tcPr>
          <w:p w14:paraId="5DD2512A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  <w:p w14:paraId="6880B337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360" w:type="pct"/>
          </w:tcPr>
          <w:p w14:paraId="2C682198" w14:textId="77777777" w:rsidR="00A3428A" w:rsidRPr="00A3428A" w:rsidRDefault="00A3428A" w:rsidP="00993FC8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7) có khoảng cách đến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40" w:dyaOrig="260" w14:anchorId="197A0233">
                <v:shape id="_x0000_i1097" type="#_x0000_t75" style="width:12pt;height:13.65pt" o:ole="">
                  <v:imagedata r:id="rId122" o:title=""/>
                </v:shape>
                <o:OLEObject Type="Embed" ProgID="Equation.DSMT4" ShapeID="_x0000_i1097" DrawAspect="Content" ObjectID="_1780491159" r:id="rId123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lớn hơn </w:t>
            </w:r>
            <w:r w:rsidRPr="00A3428A">
              <w:rPr>
                <w:rFonts w:ascii="Times New Roman" w:hAnsi="Times New Roman" w:cs="Times New Roman"/>
                <w:bCs/>
                <w:color w:val="000000" w:themeColor="text1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 w:dxaOrig="200" w:dyaOrig="260" w14:anchorId="78B31107">
                <v:shape id="_x0000_i1098" type="#_x0000_t75" style="width:9.8pt;height:13.65pt" o:ole="">
                  <v:imagedata r:id="rId111" o:title=""/>
                </v:shape>
                <o:OLEObject Type="Embed" ProgID="Equation.DSMT4" ShapeID="_x0000_i1098" DrawAspect="Content" ObjectID="_1780491160" r:id="rId124"/>
              </w:object>
            </w:r>
            <w:r w:rsidRPr="00A3428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m</w:t>
            </w:r>
          </w:p>
        </w:tc>
      </w:tr>
    </w:tbl>
    <w:p w14:paraId="454547E7" w14:textId="77777777" w:rsidR="00FF442D" w:rsidRPr="00A3428A" w:rsidRDefault="00FF442D" w:rsidP="00FF442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bookmarkStart w:id="0" w:name="_Hlk160570275"/>
    </w:p>
    <w:p w14:paraId="730DA002" w14:textId="601CF7E0" w:rsidR="00FF442D" w:rsidRPr="00A3428A" w:rsidRDefault="00FF442D" w:rsidP="00FF442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A3428A">
        <w:rPr>
          <w:rFonts w:ascii="Times New Roman" w:hAnsi="Times New Roman" w:cs="Times New Roman"/>
          <w:b/>
          <w:bCs/>
          <w:sz w:val="26"/>
          <w:szCs w:val="26"/>
        </w:rPr>
        <w:t>Bài 2</w:t>
      </w:r>
      <w:bookmarkEnd w:id="0"/>
      <w:r w:rsidRPr="00A3428A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A3428A">
        <w:rPr>
          <w:rFonts w:ascii="Times New Roman" w:hAnsi="Times New Roman" w:cs="Times New Roman"/>
          <w:b/>
          <w:bCs/>
          <w:color w:val="0000FF"/>
          <w:sz w:val="26"/>
          <w:szCs w:val="26"/>
        </w:rPr>
        <w:t xml:space="preserve"> </w: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đường tròn </w:t>
      </w:r>
      <w:r w:rsidR="00A3428A" w:rsidRPr="00A3428A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 w14:anchorId="43AFCCA4">
          <v:shape id="_x0000_i1099" type="#_x0000_t75" style="width:20.2pt;height:15.8pt" o:ole="">
            <v:imagedata r:id="rId125" o:title=""/>
          </v:shape>
          <o:OLEObject Type="Embed" ProgID="Equation.DSMT4" ShapeID="_x0000_i1099" DrawAspect="Content" ObjectID="_1780491161" r:id="rId126"/>
        </w:objec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bán kính </w:t>
      </w:r>
      <w:r w:rsidR="00A3428A" w:rsidRPr="00A3428A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279" w14:anchorId="4A4A9661">
          <v:shape id="_x0000_i1100" type="#_x0000_t75" style="width:49.65pt;height:14.2pt" o:ole="">
            <v:imagedata r:id="rId127" o:title=""/>
          </v:shape>
          <o:OLEObject Type="Embed" ProgID="Equation.DSMT4" ShapeID="_x0000_i1100" DrawAspect="Content" ObjectID="_1780491162" r:id="rId128"/>
        </w:objec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à bốn điểm </w:t>
      </w:r>
      <w:r w:rsidR="00A3428A" w:rsidRPr="00A3428A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20" w14:anchorId="2A77E92C">
          <v:shape id="_x0000_i1101" type="#_x0000_t75" style="width:51.25pt;height:15.8pt" o:ole="">
            <v:imagedata r:id="rId129" o:title=""/>
          </v:shape>
          <o:OLEObject Type="Embed" ProgID="Equation.DSMT4" ShapeID="_x0000_i1101" DrawAspect="Content" ObjectID="_1780491163" r:id="rId130"/>
        </w:objec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ó độ dài thõa mãn </w:t>
      </w:r>
      <w:r w:rsidR="00A3428A" w:rsidRPr="00A3428A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4819" w:dyaOrig="400" w14:anchorId="5538FFF8">
          <v:shape id="_x0000_i1102" type="#_x0000_t75" style="width:240.55pt;height:20.2pt" o:ole="">
            <v:imagedata r:id="rId131" o:title=""/>
          </v:shape>
          <o:OLEObject Type="Embed" ProgID="Equation.DSMT4" ShapeID="_x0000_i1102" DrawAspect="Content" ObjectID="_1780491164" r:id="rId132"/>
        </w:objec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Hãy cho biết vị trị của các điểm </w:t>
      </w:r>
      <w:r w:rsidR="00A3428A" w:rsidRPr="00A3428A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20" w14:anchorId="06C0B5C6">
          <v:shape id="_x0000_i1103" type="#_x0000_t75" style="width:51.25pt;height:15.8pt" o:ole="">
            <v:imagedata r:id="rId133" o:title=""/>
          </v:shape>
          <o:OLEObject Type="Embed" ProgID="Equation.DSMT4" ShapeID="_x0000_i1103" DrawAspect="Content" ObjectID="_1780491165" r:id="rId134"/>
        </w:objec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à nằm trong, nằm trên hay nằm ngoài đường tròn </w:t>
      </w:r>
      <w:r w:rsidR="00A3428A" w:rsidRPr="00A3428A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00" w:dyaOrig="320" w14:anchorId="2A0A16E4">
          <v:shape id="_x0000_i1104" type="#_x0000_t75" style="width:20.2pt;height:15.8pt" o:ole="">
            <v:imagedata r:id="rId135" o:title=""/>
          </v:shape>
          <o:OLEObject Type="Embed" ProgID="Equation.DSMT4" ShapeID="_x0000_i1104" DrawAspect="Content" ObjectID="_1780491166" r:id="rId136"/>
        </w:object>
      </w:r>
      <w:r w:rsidR="00A3428A" w:rsidRPr="00A3428A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D581E37" w14:textId="25CCA9D0" w:rsidR="00FF442D" w:rsidRPr="00A3428A" w:rsidRDefault="00FF442D" w:rsidP="00A3428A">
      <w:pPr>
        <w:spacing w:line="276" w:lineRule="auto"/>
        <w:ind w:right="-1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3: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 </w: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Trong mặt phẳng tọa độ </w:t>
      </w:r>
      <w:r w:rsidR="00A3428A"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480" w:dyaOrig="320" w14:anchorId="295557C8">
          <v:shape id="_x0000_i1105" type="#_x0000_t75" style="width:24pt;height:15.8pt" o:ole="">
            <v:imagedata r:id="rId137" o:title=""/>
          </v:shape>
          <o:OLEObject Type="Embed" ProgID="Equation.DSMT4" ShapeID="_x0000_i1105" DrawAspect="Content" ObjectID="_1780491167" r:id="rId138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cho các điểm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900" w:dyaOrig="440" w14:anchorId="4A154988">
          <v:shape id="_x0000_i1106" type="#_x0000_t75" style="width:45.25pt;height:21.8pt" o:ole="">
            <v:imagedata r:id="rId139" o:title=""/>
          </v:shape>
          <o:OLEObject Type="Embed" ProgID="Equation.DSMT4" ShapeID="_x0000_i1106" DrawAspect="Content" ObjectID="_1780491168" r:id="rId140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920" w:dyaOrig="440" w14:anchorId="2DB2B0E3">
          <v:shape id="_x0000_i1107" type="#_x0000_t75" style="width:45.8pt;height:21.8pt" o:ole="">
            <v:imagedata r:id="rId141" o:title=""/>
          </v:shape>
          <o:OLEObject Type="Embed" ProgID="Equation.DSMT4" ShapeID="_x0000_i1107" DrawAspect="Content" ObjectID="_1780491169" r:id="rId142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và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940" w:dyaOrig="440" w14:anchorId="3B38BD12">
          <v:shape id="_x0000_i1108" type="#_x0000_t75" style="width:47.45pt;height:21.8pt" o:ole="">
            <v:imagedata r:id="rId143" o:title=""/>
          </v:shape>
          <o:OLEObject Type="Embed" ProgID="Equation.DSMT4" ShapeID="_x0000_i1108" DrawAspect="Content" ObjectID="_1780491170" r:id="rId144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Vẽ hình và cho biết trong các điểm đã cho, điểm nào nằm trên, điểm nào nằm trong, điểm nào nằm ngoài đường tròn </w:t>
      </w:r>
      <w:r w:rsidR="00A3428A"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840" w:dyaOrig="420" w14:anchorId="0ABA35C2">
          <v:shape id="_x0000_i1109" type="#_x0000_t75" style="width:42pt;height:21.25pt" o:ole="">
            <v:imagedata r:id="rId145" o:title=""/>
          </v:shape>
          <o:OLEObject Type="Embed" ProgID="Equation.DSMT4" ShapeID="_x0000_i1109" DrawAspect="Content" ObjectID="_1780491171" r:id="rId146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 Vì sao?</w:t>
      </w:r>
    </w:p>
    <w:p w14:paraId="5DA6F0C4" w14:textId="77777777" w:rsidR="00A3428A" w:rsidRPr="00A3428A" w:rsidRDefault="00FF442D" w:rsidP="00A3428A">
      <w:pPr>
        <w:ind w:right="-102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4: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Cho đường tròn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660" w:dyaOrig="440" w14:anchorId="5955CD58">
          <v:shape id="_x0000_i1110" type="#_x0000_t75" style="width:33.25pt;height:21.8pt" o:ole="">
            <v:imagedata r:id="rId147" o:title=""/>
          </v:shape>
          <o:OLEObject Type="Embed" ProgID="Equation.DSMT4" ShapeID="_x0000_i1110" DrawAspect="Content" ObjectID="_1780491172" r:id="rId148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và hai điểm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4BB37B9D">
          <v:shape id="_x0000_i1111" type="#_x0000_t75" style="width:15.8pt;height:13.65pt" o:ole="">
            <v:imagedata r:id="rId149" o:title=""/>
          </v:shape>
          <o:OLEObject Type="Embed" ProgID="Equation.DSMT4" ShapeID="_x0000_i1111" DrawAspect="Content" ObjectID="_1780491173" r:id="rId150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3F9A1D49">
          <v:shape id="_x0000_i1112" type="#_x0000_t75" style="width:14.2pt;height:13.65pt" o:ole="">
            <v:imagedata r:id="rId151" o:title=""/>
          </v:shape>
          <o:OLEObject Type="Embed" ProgID="Equation.DSMT4" ShapeID="_x0000_i1112" DrawAspect="Content" ObjectID="_1780491174" r:id="rId152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sao cho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16625EE6">
          <v:shape id="_x0000_i1113" type="#_x0000_t75" style="width:15.8pt;height:13.65pt" o:ole="">
            <v:imagedata r:id="rId153" o:title=""/>
          </v:shape>
          <o:OLEObject Type="Embed" ProgID="Equation.DSMT4" ShapeID="_x0000_i1113" DrawAspect="Content" ObjectID="_1780491175" r:id="rId154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nằm trong và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56DF6E2D">
          <v:shape id="_x0000_i1114" type="#_x0000_t75" style="width:14.2pt;height:13.65pt" o:ole="">
            <v:imagedata r:id="rId155" o:title=""/>
          </v:shape>
          <o:OLEObject Type="Embed" ProgID="Equation.DSMT4" ShapeID="_x0000_i1114" DrawAspect="Content" ObjectID="_1780491176" r:id="rId156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nằm ngoài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660" w:dyaOrig="440" w14:anchorId="54929F45">
          <v:shape id="_x0000_i1115" type="#_x0000_t75" style="width:33.25pt;height:21.8pt" o:ole="">
            <v:imagedata r:id="rId157" o:title=""/>
          </v:shape>
          <o:OLEObject Type="Embed" ProgID="Equation.DSMT4" ShapeID="_x0000_i1115" DrawAspect="Content" ObjectID="_1780491177" r:id="rId158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. Hãy so sánh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660" w:dyaOrig="380" w14:anchorId="17F4FBA0">
          <v:shape id="_x0000_i1116" type="#_x0000_t75" style="width:33.25pt;height:19.65pt" o:ole="">
            <v:imagedata r:id="rId159" o:title=""/>
          </v:shape>
          <o:OLEObject Type="Embed" ProgID="Equation.DSMT4" ShapeID="_x0000_i1116" DrawAspect="Content" ObjectID="_1780491178" r:id="rId160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và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660" w:dyaOrig="380" w14:anchorId="2C65EFA2">
          <v:shape id="_x0000_i1117" type="#_x0000_t75" style="width:33.25pt;height:19.65pt" o:ole="">
            <v:imagedata r:id="rId161" o:title=""/>
          </v:shape>
          <o:OLEObject Type="Embed" ProgID="Equation.DSMT4" ShapeID="_x0000_i1117" DrawAspect="Content" ObjectID="_1780491179" r:id="rId162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 . </w:t>
      </w:r>
    </w:p>
    <w:p w14:paraId="2FCD317C" w14:textId="686F8404" w:rsidR="00FF442D" w:rsidRPr="00A3428A" w:rsidRDefault="00FF442D" w:rsidP="00FF442D">
      <w:pPr>
        <w:spacing w:after="0" w:line="276" w:lineRule="auto"/>
        <w:ind w:right="-102"/>
        <w:rPr>
          <w:rFonts w:cs="Times New Roman"/>
          <w:sz w:val="26"/>
          <w:szCs w:val="26"/>
          <w:lang w:val="vi-VN"/>
        </w:rPr>
      </w:pPr>
    </w:p>
    <w:p w14:paraId="28D94FCF" w14:textId="5A00FD98" w:rsidR="003E710A" w:rsidRPr="00A3428A" w:rsidRDefault="003E710A" w:rsidP="00FF442D">
      <w:pPr>
        <w:pStyle w:val="ListParagraph"/>
        <w:spacing w:after="0" w:line="276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A3428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Tiết 2:</w:t>
      </w:r>
    </w:p>
    <w:p w14:paraId="527329EF" w14:textId="77777777" w:rsidR="00A3428A" w:rsidRPr="00A3428A" w:rsidRDefault="00FF442D" w:rsidP="00A3428A">
      <w:pPr>
        <w:spacing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pt-BR"/>
        </w:rPr>
        <w:t>Bài 1:</w:t>
      </w:r>
      <w:r w:rsidRPr="00A3428A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Cho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820" w:dyaOrig="260" w14:anchorId="7EB3B231">
          <v:shape id="_x0000_i1118" type="#_x0000_t75" style="width:41.45pt;height:13.65pt" o:ole="">
            <v:imagedata r:id="rId163" o:title=""/>
          </v:shape>
          <o:OLEObject Type="Embed" ProgID="Equation.DSMT4" ShapeID="_x0000_i1118" DrawAspect="Content" ObjectID="_1780491180" r:id="rId164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>vuông tại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4EC7FB8F">
          <v:shape id="_x0000_i1119" type="#_x0000_t75" style="width:12pt;height:13.65pt" o:ole="">
            <v:imagedata r:id="rId165" o:title=""/>
          </v:shape>
          <o:OLEObject Type="Embed" ProgID="Equation.DSMT4" ShapeID="_x0000_i1119" DrawAspect="Content" ObjectID="_1780491181" r:id="rId166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. Xác định tâm và bán kính của đường tròn đi qua ba đỉnh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820" w:dyaOrig="260" w14:anchorId="690A7D3B">
          <v:shape id="_x0000_i1120" type="#_x0000_t75" style="width:41.45pt;height:13.65pt" o:ole="">
            <v:imagedata r:id="rId167" o:title=""/>
          </v:shape>
          <o:OLEObject Type="Embed" ProgID="Equation.DSMT4" ShapeID="_x0000_i1120" DrawAspect="Content" ObjectID="_1780491182" r:id="rId168"/>
        </w:object>
      </w:r>
    </w:p>
    <w:p w14:paraId="0E621038" w14:textId="271C8613" w:rsidR="00FF442D" w:rsidRPr="00A3428A" w:rsidRDefault="00FF442D" w:rsidP="00FF442D">
      <w:pPr>
        <w:spacing w:after="0" w:line="276" w:lineRule="auto"/>
        <w:rPr>
          <w:rFonts w:cs="Times New Roman"/>
          <w:bCs w:val="0"/>
          <w:color w:val="000000" w:themeColor="text1"/>
          <w:sz w:val="26"/>
          <w:szCs w:val="26"/>
          <w:lang w:val="pt-BR"/>
        </w:rPr>
      </w:pPr>
    </w:p>
    <w:p w14:paraId="57A12256" w14:textId="6E7270C4" w:rsidR="00FF442D" w:rsidRPr="00A3428A" w:rsidRDefault="00FF442D" w:rsidP="00A3428A">
      <w:pPr>
        <w:tabs>
          <w:tab w:val="left" w:pos="3402"/>
          <w:tab w:val="left" w:pos="5669"/>
          <w:tab w:val="left" w:pos="7937"/>
        </w:tabs>
        <w:ind w:right="-132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pt-BR"/>
        </w:rPr>
        <w:t xml:space="preserve">Bài </w:t>
      </w: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2</w:t>
      </w: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pt-BR"/>
        </w:rPr>
        <w:t>:</w:t>
      </w:r>
      <w:r w:rsidRPr="00A3428A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Cho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17E48DDD">
          <v:shape id="_x0000_i1121" type="#_x0000_t75" style="width:39.25pt;height:13.1pt" o:ole="">
            <v:imagedata r:id="rId169" o:title=""/>
          </v:shape>
          <o:OLEObject Type="Embed" ProgID="Equation.DSMT4" ShapeID="_x0000_i1121" DrawAspect="Content" ObjectID="_1780491183" r:id="rId170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 vuông tại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362302E5">
          <v:shape id="_x0000_i1122" type="#_x0000_t75" style="width:12pt;height:13.1pt" o:ole="">
            <v:imagedata r:id="rId171" o:title=""/>
          </v:shape>
          <o:OLEObject Type="Embed" ProgID="Equation.DSMT4" ShapeID="_x0000_i1122" DrawAspect="Content" ObjectID="_1780491184" r:id="rId172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 có </w:t>
      </w:r>
      <w:r w:rsidR="00A3428A"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359" w:dyaOrig="400" w14:anchorId="7832DA16">
          <v:shape id="_x0000_i1123" type="#_x0000_t75" style="width:68.2pt;height:20.75pt" o:ole="">
            <v:imagedata r:id="rId173" o:title=""/>
          </v:shape>
          <o:OLEObject Type="Embed" ProgID="Equation.DSMT4" ShapeID="_x0000_i1123" DrawAspect="Content" ObjectID="_1780491185" r:id="rId174"/>
        </w:object>
      </w:r>
      <w:r w:rsidR="00A3428A"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240" w:dyaOrig="400" w14:anchorId="51E58875">
          <v:shape id="_x0000_i1124" type="#_x0000_t75" style="width:62.2pt;height:20.75pt" o:ole="">
            <v:imagedata r:id="rId175" o:title=""/>
          </v:shape>
          <o:OLEObject Type="Embed" ProgID="Equation.DSMT4" ShapeID="_x0000_i1124" DrawAspect="Content" ObjectID="_1780491186" r:id="rId176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. Chứng minh rằng các điểm </w:t>
      </w:r>
      <w:r w:rsidR="00A3428A"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760" w:dyaOrig="320" w14:anchorId="6DB0E41E">
          <v:shape id="_x0000_i1125" type="#_x0000_t75" style="width:38.75pt;height:15.25pt" o:ole="">
            <v:imagedata r:id="rId177" o:title=""/>
          </v:shape>
          <o:OLEObject Type="Embed" ProgID="Equation.DSMT4" ShapeID="_x0000_i1125" DrawAspect="Content" ObjectID="_1780491187" r:id="rId178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>thuộc cùng một đường tròn. Tính bán kính của đường tròn đó</w:t>
      </w:r>
    </w:p>
    <w:p w14:paraId="3A90C801" w14:textId="1D7844D5" w:rsidR="00FF442D" w:rsidRPr="00A3428A" w:rsidRDefault="00FF442D" w:rsidP="00A3428A">
      <w:pPr>
        <w:rPr>
          <w:rFonts w:cs="Times New Roman"/>
          <w:color w:val="000000" w:themeColor="text1"/>
          <w:sz w:val="26"/>
          <w:szCs w:val="26"/>
          <w14:ligatures w14:val="none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3:</w:t>
      </w:r>
      <w:r w:rsidRPr="00A3428A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Cho hình chữ nhật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4791C7B4">
          <v:shape id="_x0000_i1126" type="#_x0000_t75" style="width:39.25pt;height:13.1pt" o:ole="">
            <v:imagedata r:id="rId179" o:title=""/>
          </v:shape>
          <o:OLEObject Type="Embed" ProgID="Equation.DSMT4" ShapeID="_x0000_i1126" DrawAspect="Content" ObjectID="_1780491188" r:id="rId180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có </w:t>
      </w:r>
      <w:r w:rsidR="00A3428A"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359" w:dyaOrig="400" w14:anchorId="3EA71AC9">
          <v:shape id="_x0000_i1127" type="#_x0000_t75" style="width:68.2pt;height:20.75pt" o:ole="">
            <v:imagedata r:id="rId181" o:title=""/>
          </v:shape>
          <o:OLEObject Type="Embed" ProgID="Equation.DSMT4" ShapeID="_x0000_i1127" DrawAspect="Content" ObjectID="_1780491189" r:id="rId182"/>
        </w:object>
      </w:r>
      <w:r w:rsidR="00A3428A"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320" w:dyaOrig="400" w14:anchorId="2BBB550E">
          <v:shape id="_x0000_i1128" type="#_x0000_t75" style="width:66pt;height:20.75pt" o:ole="">
            <v:imagedata r:id="rId183" o:title=""/>
          </v:shape>
          <o:OLEObject Type="Embed" ProgID="Equation.DSMT4" ShapeID="_x0000_i1128" DrawAspect="Content" ObjectID="_1780491190" r:id="rId184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Chứng minh rằng bốn điểm </w:t>
      </w:r>
      <w:r w:rsidR="00A3428A"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1020" w:dyaOrig="320" w14:anchorId="4CBAD13A">
          <v:shape id="_x0000_i1129" type="#_x0000_t75" style="width:51.25pt;height:15.25pt" o:ole="">
            <v:imagedata r:id="rId185" o:title=""/>
          </v:shape>
          <o:OLEObject Type="Embed" ProgID="Equation.DSMT4" ShapeID="_x0000_i1129" DrawAspect="Content" ObjectID="_1780491191" r:id="rId186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cùng thuộc một đường tròn. Xác định tâm và bán kính của đường tròn đó. </w:t>
      </w:r>
    </w:p>
    <w:p w14:paraId="25CFB83A" w14:textId="173B9370" w:rsidR="00FF442D" w:rsidRPr="00A3428A" w:rsidRDefault="00FF442D" w:rsidP="00FF442D">
      <w:pPr>
        <w:spacing w:after="0" w:line="276" w:lineRule="auto"/>
        <w:jc w:val="both"/>
        <w:rPr>
          <w:rFonts w:eastAsia="Times New Roman" w:cs="Times New Roman"/>
          <w:bCs w:val="0"/>
          <w:kern w:val="0"/>
          <w:sz w:val="26"/>
          <w:szCs w:val="26"/>
          <w:lang w:val="vi-VN" w:eastAsia="zh-CN"/>
          <w14:ligatures w14:val="none"/>
        </w:rPr>
      </w:pPr>
      <w:r w:rsidRPr="00A3428A">
        <w:rPr>
          <w:rFonts w:eastAsia="Times New Roman" w:cs="Times New Roman"/>
          <w:b/>
          <w:color w:val="000000" w:themeColor="text1"/>
          <w:kern w:val="0"/>
          <w:sz w:val="26"/>
          <w:szCs w:val="26"/>
          <w:lang w:eastAsia="zh-CN"/>
        </w:rPr>
        <w:t xml:space="preserve">Bài </w:t>
      </w:r>
      <w:r w:rsidRPr="00A3428A">
        <w:rPr>
          <w:rFonts w:eastAsia="Times New Roman" w:cs="Times New Roman"/>
          <w:b/>
          <w:color w:val="000000" w:themeColor="text1"/>
          <w:kern w:val="0"/>
          <w:sz w:val="26"/>
          <w:szCs w:val="26"/>
          <w:lang w:val="vi-VN" w:eastAsia="zh-CN"/>
        </w:rPr>
        <w:t>4:</w: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eastAsia="zh-CN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Cho hình thang cân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0B424E94">
          <v:shape id="_x0000_i1130" type="#_x0000_t75" style="width:39.25pt;height:13.1pt" o:ole="">
            <v:imagedata r:id="rId187" o:title=""/>
          </v:shape>
          <o:OLEObject Type="Embed" ProgID="Equation.DSMT4" ShapeID="_x0000_i1130" DrawAspect="Content" ObjectID="_1780491192" r:id="rId188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 xml:space="preserve"> (</w:t>
      </w:r>
      <w:r w:rsidR="00A3428A" w:rsidRPr="00A3428A">
        <w:rPr>
          <w:rFonts w:cs="Times New Roman"/>
          <w:color w:val="000000" w:themeColor="text1"/>
          <w:position w:val="-18"/>
          <w:sz w:val="26"/>
          <w:szCs w:val="26"/>
        </w:rPr>
        <w:object w:dxaOrig="1120" w:dyaOrig="400" w14:anchorId="09CD28C9">
          <v:shape id="_x0000_i1131" type="#_x0000_t75" style="width:56.2pt;height:20.75pt" o:ole="">
            <v:imagedata r:id="rId189" o:title=""/>
          </v:shape>
          <o:OLEObject Type="Embed" ProgID="Equation.DSMT4" ShapeID="_x0000_i1131" DrawAspect="Content" ObjectID="_1780491193" r:id="rId190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 xml:space="preserve">) có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380" w:dyaOrig="260" w14:anchorId="1EA25028">
          <v:shape id="_x0000_i1132" type="#_x0000_t75" style="width:69.25pt;height:13.1pt" o:ole="">
            <v:imagedata r:id="rId191" o:title=""/>
          </v:shape>
          <o:OLEObject Type="Embed" ProgID="Equation.DSMT4" ShapeID="_x0000_i1132" DrawAspect="Content" ObjectID="_1780491194" r:id="rId192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400" w:dyaOrig="260" w14:anchorId="53E9DDA8">
          <v:shape id="_x0000_i1133" type="#_x0000_t75" style="width:69.25pt;height:13.1pt" o:ole="">
            <v:imagedata r:id="rId193" o:title=""/>
          </v:shape>
          <o:OLEObject Type="Embed" ProgID="Equation.DSMT4" ShapeID="_x0000_i1133" DrawAspect="Content" ObjectID="_1780491195" r:id="rId194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>,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400" w:dyaOrig="260" w14:anchorId="4DE948AD">
          <v:shape id="_x0000_i1134" type="#_x0000_t75" style="width:69.25pt;height:13.1pt" o:ole="">
            <v:imagedata r:id="rId195" o:title=""/>
          </v:shape>
          <o:OLEObject Type="Embed" ProgID="Equation.DSMT4" ShapeID="_x0000_i1134" DrawAspect="Content" ObjectID="_1780491196" r:id="rId196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>. Chứng minh rằng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0995FC1A">
          <v:shape id="_x0000_i1135" type="#_x0000_t75" style="width:12pt;height:13.1pt" o:ole="">
            <v:imagedata r:id="rId197" o:title=""/>
          </v:shape>
          <o:OLEObject Type="Embed" ProgID="Equation.DSMT4" ShapeID="_x0000_i1135" DrawAspect="Content" ObjectID="_1780491197" r:id="rId198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59F53075">
          <v:shape id="_x0000_i1136" type="#_x0000_t75" style="width:13.1pt;height:13.1pt" o:ole="">
            <v:imagedata r:id="rId199" o:title=""/>
          </v:shape>
          <o:OLEObject Type="Embed" ProgID="Equation.DSMT4" ShapeID="_x0000_i1136" DrawAspect="Content" ObjectID="_1780491198" r:id="rId200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2E50EF7E">
          <v:shape id="_x0000_i1137" type="#_x0000_t75" style="width:13.1pt;height:13.1pt" o:ole="">
            <v:imagedata r:id="rId201" o:title=""/>
          </v:shape>
          <o:OLEObject Type="Embed" ProgID="Equation.DSMT4" ShapeID="_x0000_i1137" DrawAspect="Content" ObjectID="_1780491199" r:id="rId202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72007955">
          <v:shape id="_x0000_i1138" type="#_x0000_t75" style="width:13.1pt;height:13.1pt" o:ole="">
            <v:imagedata r:id="rId203" o:title=""/>
          </v:shape>
          <o:OLEObject Type="Embed" ProgID="Equation.DSMT4" ShapeID="_x0000_i1138" DrawAspect="Content" ObjectID="_1780491200" r:id="rId204"/>
        </w:object>
      </w:r>
      <w:r w:rsidR="00A3428A" w:rsidRPr="00A3428A">
        <w:rPr>
          <w:rFonts w:cs="Times New Roman"/>
          <w:bCs w:val="0"/>
          <w:color w:val="000000" w:themeColor="text1"/>
          <w:sz w:val="26"/>
          <w:szCs w:val="26"/>
          <w14:ligatures w14:val="none"/>
        </w:rPr>
        <w:t xml:space="preserve"> cùng thuộc một đường tròn. Tính bán kính đường tròn đó.</w:t>
      </w:r>
    </w:p>
    <w:p w14:paraId="1F01AB45" w14:textId="727CEF1B" w:rsidR="003E710A" w:rsidRPr="00A3428A" w:rsidRDefault="003E710A" w:rsidP="00FF442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sz w:val="26"/>
          <w:szCs w:val="26"/>
          <w:lang w:val="pt-BR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pt-BR"/>
        </w:rPr>
        <w:t>Tiết 3:</w:t>
      </w:r>
    </w:p>
    <w:p w14:paraId="5B128732" w14:textId="77777777" w:rsidR="00FF442D" w:rsidRPr="00A3428A" w:rsidRDefault="00FF442D" w:rsidP="00FF442D">
      <w:pPr>
        <w:tabs>
          <w:tab w:val="left" w:pos="1985"/>
          <w:tab w:val="left" w:pos="3969"/>
          <w:tab w:val="left" w:pos="5954"/>
          <w:tab w:val="left" w:pos="7938"/>
        </w:tabs>
        <w:spacing w:after="0" w:line="276" w:lineRule="auto"/>
        <w:mirrorIndents/>
        <w:rPr>
          <w:rFonts w:cs="Times New Roman"/>
          <w:sz w:val="26"/>
          <w:szCs w:val="26"/>
          <w:lang w:val="vi-VN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1: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 </w:t>
      </w:r>
      <w:r w:rsidRPr="00A3428A">
        <w:rPr>
          <w:rFonts w:cs="Times New Roman"/>
          <w:sz w:val="26"/>
          <w:szCs w:val="26"/>
          <w:lang w:val="vi-VN"/>
        </w:rPr>
        <w:t>Xác định tâm đối xứng và trục đối xứng của bánh xe trong hình bên.</w:t>
      </w:r>
    </w:p>
    <w:p w14:paraId="70D97DD3" w14:textId="06418BF0" w:rsidR="00FF442D" w:rsidRPr="00A3428A" w:rsidRDefault="00FF442D" w:rsidP="00FF442D">
      <w:pPr>
        <w:tabs>
          <w:tab w:val="left" w:pos="1985"/>
          <w:tab w:val="left" w:pos="3969"/>
          <w:tab w:val="left" w:pos="5954"/>
          <w:tab w:val="left" w:pos="7938"/>
        </w:tabs>
        <w:spacing w:after="0" w:line="276" w:lineRule="auto"/>
        <w:mirrorIndents/>
        <w:rPr>
          <w:rFonts w:cs="Times New Roman"/>
          <w:b/>
          <w:bCs w:val="0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</w:rPr>
        <w:t xml:space="preserve">                                                    </w:t>
      </w:r>
      <w:r w:rsidRPr="00A3428A">
        <w:rPr>
          <w:rFonts w:cs="Times New Roman"/>
          <w:b/>
          <w:noProof/>
          <w:color w:val="000000" w:themeColor="text1"/>
          <w:sz w:val="26"/>
          <w:szCs w:val="26"/>
        </w:rPr>
        <w:drawing>
          <wp:inline distT="0" distB="0" distL="0" distR="0" wp14:anchorId="62BD00BC" wp14:editId="07D21A85">
            <wp:extent cx="1200318" cy="1228896"/>
            <wp:effectExtent l="0" t="0" r="0" b="0"/>
            <wp:docPr id="11224307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43070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200318" cy="122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79A94" w14:textId="77777777" w:rsidR="00A3428A" w:rsidRPr="00A3428A" w:rsidRDefault="00FF442D" w:rsidP="00A3428A">
      <w:pPr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</w:rPr>
        <w:t xml:space="preserve">Bài </w:t>
      </w: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2</w:t>
      </w:r>
      <w:r w:rsidRPr="00A3428A">
        <w:rPr>
          <w:rFonts w:cs="Times New Roman"/>
          <w:b/>
          <w:bCs w:val="0"/>
          <w:color w:val="000000" w:themeColor="text1"/>
          <w:sz w:val="26"/>
          <w:szCs w:val="26"/>
        </w:rPr>
        <w:t>: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 </w: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Cho điểm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28AFEDC2">
          <v:shape id="_x0000_i1139" type="#_x0000_t75" style="width:15.25pt;height:13.1pt" o:ole="">
            <v:imagedata r:id="rId206" o:title=""/>
          </v:shape>
          <o:OLEObject Type="Embed" ProgID="Equation.DSMT4" ShapeID="_x0000_i1139" DrawAspect="Content" ObjectID="_1780491201" r:id="rId207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nằm trên đường tròn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0040EA7F">
          <v:shape id="_x0000_i1140" type="#_x0000_t75" style="width:20.75pt;height:21.8pt" o:ole="">
            <v:imagedata r:id="rId208" o:title=""/>
          </v:shape>
          <o:OLEObject Type="Embed" ProgID="Equation.DSMT4" ShapeID="_x0000_i1140" DrawAspect="Content" ObjectID="_1780491202" r:id="rId209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>, đường kính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5570B465">
          <v:shape id="_x0000_i1141" type="#_x0000_t75" style="width:21.8pt;height:13.1pt" o:ole="">
            <v:imagedata r:id="rId210" o:title=""/>
          </v:shape>
          <o:OLEObject Type="Embed" ProgID="Equation.DSMT4" ShapeID="_x0000_i1141" DrawAspect="Content" ObjectID="_1780491203" r:id="rId211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. Sử dụng tính đối xứng của đường tròn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5FC5719D">
          <v:shape id="_x0000_i1142" type="#_x0000_t75" style="width:20.75pt;height:21.8pt" o:ole="">
            <v:imagedata r:id="rId212" o:title=""/>
          </v:shape>
          <o:OLEObject Type="Embed" ProgID="Equation.DSMT4" ShapeID="_x0000_i1142" DrawAspect="Content" ObjectID="_1780491204" r:id="rId213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, hãy nêu cách tìm </w:t>
      </w:r>
    </w:p>
    <w:p w14:paraId="3BB1E54D" w14:textId="77777777" w:rsidR="00A3428A" w:rsidRPr="00A3428A" w:rsidRDefault="00A3428A" w:rsidP="00A3428A">
      <w:pPr>
        <w:ind w:right="-1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color w:val="000000" w:themeColor="text1"/>
          <w:sz w:val="26"/>
          <w:szCs w:val="26"/>
        </w:rPr>
        <w:t xml:space="preserve">a)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34A483FB">
          <v:shape id="_x0000_i1143" type="#_x0000_t75" style="width:14.75pt;height:13.1pt" o:ole="">
            <v:imagedata r:id="rId214" o:title=""/>
          </v:shape>
          <o:OLEObject Type="Embed" ProgID="Equation.DSMT4" ShapeID="_x0000_i1143" DrawAspect="Content" ObjectID="_1780491205" r:id="rId215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đối xứng với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2667F5E6">
          <v:shape id="_x0000_i1144" type="#_x0000_t75" style="width:15.25pt;height:13.1pt" o:ole="">
            <v:imagedata r:id="rId216" o:title=""/>
          </v:shape>
          <o:OLEObject Type="Embed" ProgID="Equation.DSMT4" ShapeID="_x0000_i1144" DrawAspect="Content" ObjectID="_1780491206" r:id="rId217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qua tâ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7D51377E">
          <v:shape id="_x0000_i1145" type="#_x0000_t75" style="width:12pt;height:13.1pt" o:ole="">
            <v:imagedata r:id="rId218" o:title=""/>
          </v:shape>
          <o:OLEObject Type="Embed" ProgID="Equation.DSMT4" ShapeID="_x0000_i1145" DrawAspect="Content" ObjectID="_1780491207" r:id="rId219"/>
        </w:object>
      </w:r>
    </w:p>
    <w:p w14:paraId="32B68407" w14:textId="77777777" w:rsidR="00A3428A" w:rsidRPr="00A3428A" w:rsidRDefault="00A3428A" w:rsidP="00A3428A">
      <w:pPr>
        <w:ind w:right="-1"/>
        <w:rPr>
          <w:rFonts w:cs="Times New Roman"/>
          <w:b/>
          <w:bCs w:val="0"/>
          <w:color w:val="000000" w:themeColor="text1"/>
          <w:sz w:val="26"/>
          <w:szCs w:val="26"/>
        </w:rPr>
      </w:pPr>
      <w:r w:rsidRPr="00A3428A">
        <w:rPr>
          <w:rFonts w:cs="Times New Roman"/>
          <w:color w:val="000000" w:themeColor="text1"/>
          <w:sz w:val="26"/>
          <w:szCs w:val="26"/>
        </w:rPr>
        <w:t xml:space="preserve">b)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2FCACCCB">
          <v:shape id="_x0000_i1146" type="#_x0000_t75" style="width:13.1pt;height:13.1pt" o:ole="">
            <v:imagedata r:id="rId220" o:title=""/>
          </v:shape>
          <o:OLEObject Type="Embed" ProgID="Equation.DSMT4" ShapeID="_x0000_i1146" DrawAspect="Content" ObjectID="_1780491208" r:id="rId221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đối xứng với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121F5081">
          <v:shape id="_x0000_i1147" type="#_x0000_t75" style="width:15.25pt;height:13.1pt" o:ole="">
            <v:imagedata r:id="rId222" o:title=""/>
          </v:shape>
          <o:OLEObject Type="Embed" ProgID="Equation.DSMT4" ShapeID="_x0000_i1147" DrawAspect="Content" ObjectID="_1780491209" r:id="rId223"/>
        </w:object>
      </w:r>
      <w:r w:rsidRPr="00A3428A">
        <w:rPr>
          <w:rFonts w:cs="Times New Roman"/>
          <w:color w:val="000000" w:themeColor="text1"/>
          <w:sz w:val="26"/>
          <w:szCs w:val="26"/>
        </w:rPr>
        <w:t>qua đường thẳng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566026A6">
          <v:shape id="_x0000_i1148" type="#_x0000_t75" style="width:21.8pt;height:13.1pt" o:ole="">
            <v:imagedata r:id="rId224" o:title=""/>
          </v:shape>
          <o:OLEObject Type="Embed" ProgID="Equation.DSMT4" ShapeID="_x0000_i1148" DrawAspect="Content" ObjectID="_1780491210" r:id="rId225"/>
        </w:object>
      </w:r>
      <w:r w:rsidRPr="00A3428A">
        <w:rPr>
          <w:rFonts w:cs="Times New Roman"/>
          <w:color w:val="000000" w:themeColor="text1"/>
          <w:sz w:val="26"/>
          <w:szCs w:val="26"/>
        </w:rPr>
        <w:t>.</w:t>
      </w:r>
    </w:p>
    <w:p w14:paraId="26A53F4A" w14:textId="7DD45CC7" w:rsidR="00FF442D" w:rsidRPr="00A3428A" w:rsidRDefault="00FF442D" w:rsidP="00A3428A">
      <w:pPr>
        <w:spacing w:before="60" w:after="60" w:line="288" w:lineRule="auto"/>
        <w:ind w:right="-132"/>
        <w:rPr>
          <w:rFonts w:cs="Times New Roman"/>
          <w:color w:val="000000" w:themeColor="text1"/>
          <w:sz w:val="26"/>
          <w:szCs w:val="26"/>
          <w14:ligatures w14:val="none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3: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Cho đường tròn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741A6585">
          <v:shape id="_x0000_i1149" type="#_x0000_t75" style="width:20.75pt;height:21.8pt" o:ole="">
            <v:imagedata r:id="rId226" o:title=""/>
          </v:shape>
          <o:OLEObject Type="Embed" ProgID="Equation.DSMT4" ShapeID="_x0000_i1149" DrawAspect="Content" ObjectID="_1780491211" r:id="rId227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đường kính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33B594CE">
          <v:shape id="_x0000_i1150" type="#_x0000_t75" style="width:21.8pt;height:13.1pt" o:ole="">
            <v:imagedata r:id="rId228" o:title=""/>
          </v:shape>
          <o:OLEObject Type="Embed" ProgID="Equation.DSMT4" ShapeID="_x0000_i1150" DrawAspect="Content" ObjectID="_1780491212" r:id="rId229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581A757B">
          <v:shape id="_x0000_i1151" type="#_x0000_t75" style="width:15.25pt;height:13.1pt" o:ole="">
            <v:imagedata r:id="rId230" o:title=""/>
          </v:shape>
          <o:OLEObject Type="Embed" ProgID="Equation.DSMT4" ShapeID="_x0000_i1151" DrawAspect="Content" ObjectID="_1780491213" r:id="rId231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0A19D6F0">
          <v:shape id="_x0000_i1152" type="#_x0000_t75" style="width:14.75pt;height:13.1pt" o:ole="">
            <v:imagedata r:id="rId232" o:title=""/>
          </v:shape>
          <o:OLEObject Type="Embed" ProgID="Equation.DSMT4" ShapeID="_x0000_i1152" DrawAspect="Content" ObjectID="_1780491214" r:id="rId233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>thuộc</w:t>
      </w:r>
      <w:r w:rsidR="00A3428A" w:rsidRPr="00A3428A">
        <w:rPr>
          <w:rFonts w:cs="Times New Roman"/>
          <w:color w:val="000000" w:themeColor="text1"/>
          <w:position w:val="-14"/>
          <w:sz w:val="26"/>
          <w:szCs w:val="26"/>
          <w14:ligatures w14:val="none"/>
        </w:rPr>
        <w:t xml:space="preserve">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1C577434">
          <v:shape id="_x0000_i1153" type="#_x0000_t75" style="width:20.75pt;height:21.8pt" o:ole="">
            <v:imagedata r:id="rId234" o:title=""/>
          </v:shape>
          <o:OLEObject Type="Embed" ProgID="Equation.DSMT4" ShapeID="_x0000_i1153" DrawAspect="Content" ObjectID="_1780491215" r:id="rId235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sao cho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200" w:dyaOrig="260" w14:anchorId="6211BF83">
          <v:shape id="_x0000_i1154" type="#_x0000_t75" style="width:60pt;height:13.1pt" o:ole="">
            <v:imagedata r:id="rId236" o:title=""/>
          </v:shape>
          <o:OLEObject Type="Embed" ProgID="Equation.DSMT4" ShapeID="_x0000_i1154" DrawAspect="Content" ObjectID="_1780491216" r:id="rId237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và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5DECEF83">
          <v:shape id="_x0000_i1155" type="#_x0000_t75" style="width:15.25pt;height:13.1pt" o:ole="">
            <v:imagedata r:id="rId238" o:title=""/>
          </v:shape>
          <o:OLEObject Type="Embed" ProgID="Equation.DSMT4" ShapeID="_x0000_i1155" DrawAspect="Content" ObjectID="_1780491217" r:id="rId239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65AD5625">
          <v:shape id="_x0000_i1156" type="#_x0000_t75" style="width:14.75pt;height:13.1pt" o:ole="">
            <v:imagedata r:id="rId240" o:title=""/>
          </v:shape>
          <o:OLEObject Type="Embed" ProgID="Equation.DSMT4" ShapeID="_x0000_i1156" DrawAspect="Content" ObjectID="_1780491218" r:id="rId241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nằm trên hai nửa đường tròn khác nhau. Chứng minh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320" w:dyaOrig="260" w14:anchorId="45CEB650">
          <v:shape id="_x0000_i1157" type="#_x0000_t75" style="width:15.25pt;height:13.1pt" o:ole="">
            <v:imagedata r:id="rId242" o:title=""/>
          </v:shape>
          <o:OLEObject Type="Embed" ProgID="Equation.DSMT4" ShapeID="_x0000_i1157" DrawAspect="Content" ObjectID="_1780491219" r:id="rId243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và 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79" w:dyaOrig="260" w14:anchorId="2634F1FB">
          <v:shape id="_x0000_i1158" type="#_x0000_t75" style="width:14.75pt;height:13.1pt" o:ole="">
            <v:imagedata r:id="rId244" o:title=""/>
          </v:shape>
          <o:OLEObject Type="Embed" ProgID="Equation.DSMT4" ShapeID="_x0000_i1158" DrawAspect="Content" ObjectID="_1780491220" r:id="rId245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đối xứng nhau qua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5833F8A2">
          <v:shape id="_x0000_i1159" type="#_x0000_t75" style="width:12pt;height:13.1pt" o:ole="">
            <v:imagedata r:id="rId246" o:title=""/>
          </v:shape>
          <o:OLEObject Type="Embed" ProgID="Equation.DSMT4" ShapeID="_x0000_i1159" DrawAspect="Content" ObjectID="_1780491221" r:id="rId247"/>
        </w:object>
      </w:r>
    </w:p>
    <w:p w14:paraId="282AB4DA" w14:textId="77777777" w:rsidR="00A3428A" w:rsidRPr="00A3428A" w:rsidRDefault="00FF442D" w:rsidP="00A3428A">
      <w:pPr>
        <w:spacing w:line="276" w:lineRule="auto"/>
        <w:jc w:val="both"/>
        <w:rPr>
          <w:rFonts w:cs="Times New Roman"/>
          <w:color w:val="000000" w:themeColor="text1"/>
          <w:sz w:val="26"/>
          <w:szCs w:val="26"/>
          <w14:ligatures w14:val="none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4:</w:t>
      </w:r>
      <w:r w:rsidRPr="00A3428A">
        <w:rPr>
          <w:rFonts w:cs="Times New Roman"/>
          <w:color w:val="000000" w:themeColor="text1"/>
          <w:sz w:val="26"/>
          <w:szCs w:val="26"/>
          <w:lang w:val="vi-VN"/>
          <w14:ligatures w14:val="none"/>
        </w:rPr>
        <w:t xml:space="preserve"> </w: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Cho đường tròn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7F0EA91E">
          <v:shape id="_x0000_i1160" type="#_x0000_t75" style="width:20.75pt;height:21.8pt" o:ole="">
            <v:imagedata r:id="rId248" o:title=""/>
          </v:shape>
          <o:OLEObject Type="Embed" ProgID="Equation.DSMT4" ShapeID="_x0000_i1160" DrawAspect="Content" ObjectID="_1780491222" r:id="rId249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, đường thẳng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707AF050">
          <v:shape id="_x0000_i1161" type="#_x0000_t75" style="width:9.8pt;height:13.1pt" o:ole="">
            <v:imagedata r:id="rId250" o:title=""/>
          </v:shape>
          <o:OLEObject Type="Embed" ProgID="Equation.DSMT4" ShapeID="_x0000_i1161" DrawAspect="Content" ObjectID="_1780491223" r:id="rId251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đi qua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37621630">
          <v:shape id="_x0000_i1162" type="#_x0000_t75" style="width:12pt;height:13.1pt" o:ole="">
            <v:imagedata r:id="rId252" o:title=""/>
          </v:shape>
          <o:OLEObject Type="Embed" ProgID="Equation.DSMT4" ShapeID="_x0000_i1162" DrawAspect="Content" ObjectID="_1780491224" r:id="rId253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và điểm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48FA0348">
          <v:shape id="_x0000_i1163" type="#_x0000_t75" style="width:12pt;height:13.1pt" o:ole="">
            <v:imagedata r:id="rId254" o:title=""/>
          </v:shape>
          <o:OLEObject Type="Embed" ProgID="Equation.DSMT4" ShapeID="_x0000_i1163" DrawAspect="Content" ObjectID="_1780491225" r:id="rId255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thuộc </w:t>
      </w:r>
      <w:r w:rsidR="00A3428A"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3A5CC4D0">
          <v:shape id="_x0000_i1164" type="#_x0000_t75" style="width:20.75pt;height:21.8pt" o:ole="">
            <v:imagedata r:id="rId256" o:title=""/>
          </v:shape>
          <o:OLEObject Type="Embed" ProgID="Equation.DSMT4" ShapeID="_x0000_i1164" DrawAspect="Content" ObjectID="_1780491226" r:id="rId257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nhưng không thuộc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13F7295F">
          <v:shape id="_x0000_i1165" type="#_x0000_t75" style="width:9.8pt;height:13.1pt" o:ole="">
            <v:imagedata r:id="rId258" o:title=""/>
          </v:shape>
          <o:OLEObject Type="Embed" ProgID="Equation.DSMT4" ShapeID="_x0000_i1165" DrawAspect="Content" ObjectID="_1780491227" r:id="rId259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. Gọi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0BFAD1C5">
          <v:shape id="_x0000_i1166" type="#_x0000_t75" style="width:13.1pt;height:13.1pt" o:ole="">
            <v:imagedata r:id="rId260" o:title=""/>
          </v:shape>
          <o:OLEObject Type="Embed" ProgID="Equation.DSMT4" ShapeID="_x0000_i1166" DrawAspect="Content" ObjectID="_1780491228" r:id="rId261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là điểm đối xứng với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304E2525">
          <v:shape id="_x0000_i1167" type="#_x0000_t75" style="width:12pt;height:13.1pt" o:ole="">
            <v:imagedata r:id="rId262" o:title=""/>
          </v:shape>
          <o:OLEObject Type="Embed" ProgID="Equation.DSMT4" ShapeID="_x0000_i1167" DrawAspect="Content" ObjectID="_1780491229" r:id="rId263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qua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40F3C738">
          <v:shape id="_x0000_i1168" type="#_x0000_t75" style="width:9.8pt;height:13.1pt" o:ole="">
            <v:imagedata r:id="rId264" o:title=""/>
          </v:shape>
          <o:OLEObject Type="Embed" ProgID="Equation.DSMT4" ShapeID="_x0000_i1168" DrawAspect="Content" ObjectID="_1780491230" r:id="rId265"/>
        </w:object>
      </w:r>
      <w:r w:rsidR="00A3428A"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632E93D2">
          <v:shape id="_x0000_i1169" type="#_x0000_t75" style="width:13.1pt;height:13.1pt" o:ole="">
            <v:imagedata r:id="rId266" o:title=""/>
          </v:shape>
          <o:OLEObject Type="Embed" ProgID="Equation.DSMT4" ShapeID="_x0000_i1169" DrawAspect="Content" ObjectID="_1780491231" r:id="rId267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 và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0CE9CF63">
          <v:shape id="_x0000_i1170" type="#_x0000_t75" style="width:13.1pt;height:13.1pt" o:ole="">
            <v:imagedata r:id="rId268" o:title=""/>
          </v:shape>
          <o:OLEObject Type="Embed" ProgID="Equation.DSMT4" ShapeID="_x0000_i1170" DrawAspect="Content" ObjectID="_1780491232" r:id="rId269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 đối xứng với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00C5B241">
          <v:shape id="_x0000_i1171" type="#_x0000_t75" style="width:12pt;height:13.1pt" o:ole="">
            <v:imagedata r:id="rId270" o:title=""/>
          </v:shape>
          <o:OLEObject Type="Embed" ProgID="Equation.DSMT4" ShapeID="_x0000_i1171" DrawAspect="Content" ObjectID="_1780491233" r:id="rId271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,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3B541E50">
          <v:shape id="_x0000_i1172" type="#_x0000_t75" style="width:13.1pt;height:13.1pt" o:ole="">
            <v:imagedata r:id="rId272" o:title=""/>
          </v:shape>
          <o:OLEObject Type="Embed" ProgID="Equation.DSMT4" ShapeID="_x0000_i1172" DrawAspect="Content" ObjectID="_1780491234" r:id="rId273"/>
        </w:object>
      </w:r>
      <w:r w:rsidR="00A3428A" w:rsidRPr="00A3428A">
        <w:rPr>
          <w:rFonts w:cs="Times New Roman"/>
          <w:color w:val="000000" w:themeColor="text1"/>
          <w:sz w:val="26"/>
          <w:szCs w:val="26"/>
        </w:rPr>
        <w:t xml:space="preserve">qua </w:t>
      </w:r>
      <w:r w:rsidR="00A3428A"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251BAD78">
          <v:shape id="_x0000_i1173" type="#_x0000_t75" style="width:12pt;height:13.1pt" o:ole="">
            <v:imagedata r:id="rId274" o:title=""/>
          </v:shape>
          <o:OLEObject Type="Embed" ProgID="Equation.DSMT4" ShapeID="_x0000_i1173" DrawAspect="Content" ObjectID="_1780491235" r:id="rId275"/>
        </w:object>
      </w:r>
    </w:p>
    <w:p w14:paraId="0968E657" w14:textId="77777777" w:rsidR="00A3428A" w:rsidRPr="00A3428A" w:rsidRDefault="00A3428A" w:rsidP="00A3428A">
      <w:pPr>
        <w:spacing w:line="276" w:lineRule="auto"/>
        <w:jc w:val="both"/>
        <w:rPr>
          <w:rFonts w:cs="Times New Roman"/>
          <w:color w:val="000000" w:themeColor="text1"/>
          <w:sz w:val="26"/>
          <w:szCs w:val="26"/>
          <w14:ligatures w14:val="none"/>
        </w:rPr>
      </w:pPr>
      <w:r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a) Ba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31DAA1B2">
          <v:shape id="_x0000_i1174" type="#_x0000_t75" style="width:13.1pt;height:13.1pt" o:ole="">
            <v:imagedata r:id="rId276" o:title=""/>
          </v:shape>
          <o:OLEObject Type="Embed" ProgID="Equation.DSMT4" ShapeID="_x0000_i1174" DrawAspect="Content" ObjectID="_1780491236" r:id="rId277"/>
        </w:object>
      </w:r>
      <w:r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,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2B79FFFC">
          <v:shape id="_x0000_i1175" type="#_x0000_t75" style="width:13.1pt;height:13.1pt" o:ole="">
            <v:imagedata r:id="rId278" o:title=""/>
          </v:shape>
          <o:OLEObject Type="Embed" ProgID="Equation.DSMT4" ShapeID="_x0000_i1175" DrawAspect="Content" ObjectID="_1780491237" r:id="rId279"/>
        </w:object>
      </w:r>
      <w:r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và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025E239E">
          <v:shape id="_x0000_i1176" type="#_x0000_t75" style="width:13.1pt;height:13.1pt" o:ole="">
            <v:imagedata r:id="rId280" o:title=""/>
          </v:shape>
          <o:OLEObject Type="Embed" ProgID="Equation.DSMT4" ShapeID="_x0000_i1176" DrawAspect="Content" ObjectID="_1780491238" r:id="rId281"/>
        </w:object>
      </w:r>
      <w:r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có thuộc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7089194C">
          <v:shape id="_x0000_i1177" type="#_x0000_t75" style="width:20.75pt;height:21.8pt" o:ole="">
            <v:imagedata r:id="rId282" o:title=""/>
          </v:shape>
          <o:OLEObject Type="Embed" ProgID="Equation.DSMT4" ShapeID="_x0000_i1177" DrawAspect="Content" ObjectID="_1780491239" r:id="rId283"/>
        </w:object>
      </w:r>
      <w:r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không? Vì sao?</w:t>
      </w:r>
    </w:p>
    <w:p w14:paraId="1859549A" w14:textId="77777777" w:rsidR="00A3428A" w:rsidRPr="00A3428A" w:rsidRDefault="00A3428A" w:rsidP="00A3428A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  <w:lang w:eastAsia="en-US"/>
        </w:rPr>
      </w:pPr>
      <w:r w:rsidRPr="00A3428A">
        <w:rPr>
          <w:color w:val="000000" w:themeColor="text1"/>
          <w:sz w:val="26"/>
          <w:szCs w:val="26"/>
        </w:rPr>
        <w:t xml:space="preserve">b) </w:t>
      </w:r>
      <w:r w:rsidRPr="00A3428A">
        <w:rPr>
          <w:color w:val="000000" w:themeColor="text1"/>
          <w:sz w:val="26"/>
          <w:szCs w:val="26"/>
          <w:lang w:eastAsia="en-US"/>
        </w:rPr>
        <w:t xml:space="preserve">Chứng minh tứ giác </w:t>
      </w:r>
      <w:r w:rsidRPr="00A3428A">
        <w:rPr>
          <w:color w:val="000000" w:themeColor="text1"/>
          <w:position w:val="-4"/>
          <w:sz w:val="26"/>
          <w:szCs w:val="26"/>
          <w:lang w:eastAsia="en-US"/>
        </w:rPr>
        <w:object w:dxaOrig="780" w:dyaOrig="260" w14:anchorId="569C5B97">
          <v:shape id="_x0000_i1178" type="#_x0000_t75" style="width:39.25pt;height:13.1pt" o:ole="">
            <v:imagedata r:id="rId284" o:title=""/>
          </v:shape>
          <o:OLEObject Type="Embed" ProgID="Equation.DSMT4" ShapeID="_x0000_i1178" DrawAspect="Content" ObjectID="_1780491240" r:id="rId285"/>
        </w:object>
      </w:r>
      <w:r w:rsidRPr="00A3428A">
        <w:rPr>
          <w:color w:val="000000" w:themeColor="text1"/>
          <w:sz w:val="26"/>
          <w:szCs w:val="26"/>
          <w:lang w:eastAsia="en-US"/>
        </w:rPr>
        <w:t>là hình chữ nhật.</w:t>
      </w:r>
    </w:p>
    <w:p w14:paraId="360F45E1" w14:textId="77777777" w:rsidR="00A3428A" w:rsidRPr="00A3428A" w:rsidRDefault="00A3428A" w:rsidP="00A3428A">
      <w:pPr>
        <w:spacing w:line="276" w:lineRule="auto"/>
        <w:ind w:left="48" w:right="48"/>
        <w:jc w:val="both"/>
        <w:rPr>
          <w:rFonts w:eastAsia="Times New Roman" w:cs="Times New Roman"/>
          <w:color w:val="000000" w:themeColor="text1"/>
          <w:sz w:val="26"/>
          <w:szCs w:val="26"/>
          <w14:ligatures w14:val="none"/>
        </w:rPr>
      </w:pPr>
      <w:r w:rsidRPr="00A3428A">
        <w:rPr>
          <w:rFonts w:eastAsia="Times New Roman" w:cs="Times New Roman"/>
          <w:color w:val="000000" w:themeColor="text1"/>
          <w:sz w:val="26"/>
          <w:szCs w:val="26"/>
          <w14:ligatures w14:val="none"/>
        </w:rPr>
        <w:t xml:space="preserve">c) Chứng minh rằng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47729EAD">
          <v:shape id="_x0000_i1179" type="#_x0000_t75" style="width:13.1pt;height:13.1pt" o:ole="">
            <v:imagedata r:id="rId286" o:title=""/>
          </v:shape>
          <o:OLEObject Type="Embed" ProgID="Equation.DSMT4" ShapeID="_x0000_i1179" DrawAspect="Content" ObjectID="_1780491241" r:id="rId287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và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133E1F21">
          <v:shape id="_x0000_i1180" type="#_x0000_t75" style="width:13.1pt;height:13.1pt" o:ole="">
            <v:imagedata r:id="rId288" o:title=""/>
          </v:shape>
          <o:OLEObject Type="Embed" ProgID="Equation.DSMT4" ShapeID="_x0000_i1180" DrawAspect="Content" ObjectID="_1780491242" r:id="rId289"/>
        </w:object>
      </w:r>
      <w:r w:rsidRPr="00A3428A">
        <w:rPr>
          <w:rFonts w:cs="Times New Roman"/>
          <w:color w:val="000000" w:themeColor="text1"/>
          <w:sz w:val="26"/>
          <w:szCs w:val="26"/>
          <w14:ligatures w14:val="none"/>
        </w:rPr>
        <w:t xml:space="preserve"> </w:t>
      </w:r>
      <w:r w:rsidRPr="00A3428A">
        <w:rPr>
          <w:rFonts w:eastAsia="Times New Roman" w:cs="Times New Roman"/>
          <w:color w:val="000000" w:themeColor="text1"/>
          <w:sz w:val="26"/>
          <w:szCs w:val="26"/>
          <w14:ligatures w14:val="none"/>
        </w:rPr>
        <w:t xml:space="preserve">đối xứng với nhau qua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513CE504">
          <v:shape id="_x0000_i1181" type="#_x0000_t75" style="width:9.8pt;height:13.1pt" o:ole="">
            <v:imagedata r:id="rId290" o:title=""/>
          </v:shape>
          <o:OLEObject Type="Embed" ProgID="Equation.DSMT4" ShapeID="_x0000_i1181" DrawAspect="Content" ObjectID="_1780491243" r:id="rId291"/>
        </w:object>
      </w:r>
    </w:p>
    <w:p w14:paraId="50C38F1F" w14:textId="02F8897B" w:rsidR="00122C47" w:rsidRPr="00A3428A" w:rsidRDefault="00B51235" w:rsidP="00A3428A">
      <w:pPr>
        <w:spacing w:after="0" w:line="276" w:lineRule="auto"/>
        <w:jc w:val="both"/>
        <w:rPr>
          <w:rFonts w:cs="Times New Roman"/>
          <w:b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b/>
          <w:color w:val="000000" w:themeColor="text1"/>
          <w:sz w:val="26"/>
          <w:szCs w:val="26"/>
          <w:lang w:val="vi-VN"/>
        </w:rPr>
        <w:t>Bài tập về nhà</w:t>
      </w:r>
      <w:r w:rsidR="000A7D7E" w:rsidRPr="00A3428A">
        <w:rPr>
          <w:rFonts w:cs="Times New Roman"/>
          <w:b/>
          <w:color w:val="000000" w:themeColor="text1"/>
          <w:sz w:val="26"/>
          <w:szCs w:val="26"/>
          <w:lang w:val="vi-VN"/>
        </w:rPr>
        <w:t>.</w:t>
      </w:r>
    </w:p>
    <w:p w14:paraId="51CECDD9" w14:textId="77777777" w:rsidR="00A3428A" w:rsidRPr="00A3428A" w:rsidRDefault="00A3428A" w:rsidP="00A3428A">
      <w:pPr>
        <w:shd w:val="clear" w:color="auto" w:fill="FFFFFF" w:themeFill="background1"/>
        <w:tabs>
          <w:tab w:val="left" w:leader="dot" w:pos="10205"/>
        </w:tabs>
        <w:spacing w:after="12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1.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</w:rPr>
        <w:t>Trong mặt phẳng tọa độ</w:t>
      </w:r>
      <w:r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480" w:dyaOrig="320" w14:anchorId="0EFBAE9B">
          <v:shape id="_x0000_i1182" type="#_x0000_t75" style="width:24pt;height:15.25pt" o:ole="">
            <v:imagedata r:id="rId292" o:title=""/>
          </v:shape>
          <o:OLEObject Type="Embed" ProgID="Equation.DSMT4" ShapeID="_x0000_i1182" DrawAspect="Content" ObjectID="_1780491244" r:id="rId293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, cho các điểm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820" w:dyaOrig="440" w14:anchorId="68661FD0">
          <v:shape id="_x0000_i1183" type="#_x0000_t75" style="width:40.9pt;height:21.8pt" o:ole="">
            <v:imagedata r:id="rId294" o:title=""/>
          </v:shape>
          <o:OLEObject Type="Embed" ProgID="Equation.DSMT4" ShapeID="_x0000_i1183" DrawAspect="Content" ObjectID="_1780491245" r:id="rId295"/>
        </w:objec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1020" w:dyaOrig="440" w14:anchorId="30DF4E8C">
          <v:shape id="_x0000_i1184" type="#_x0000_t75" style="width:51.25pt;height:21.8pt" o:ole="">
            <v:imagedata r:id="rId296" o:title=""/>
          </v:shape>
          <o:OLEObject Type="Embed" ProgID="Equation.DSMT4" ShapeID="_x0000_i1184" DrawAspect="Content" ObjectID="_1780491246" r:id="rId297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840" w:dyaOrig="440" w14:anchorId="01D51E7D">
          <v:shape id="_x0000_i1185" type="#_x0000_t75" style="width:42pt;height:21.8pt" o:ole="">
            <v:imagedata r:id="rId298" o:title=""/>
          </v:shape>
          <o:OLEObject Type="Embed" ProgID="Equation.DSMT4" ShapeID="_x0000_i1185" DrawAspect="Content" ObjectID="_1780491247" r:id="rId299"/>
        </w:object>
      </w:r>
      <w:r w:rsidRPr="00A3428A">
        <w:rPr>
          <w:rFonts w:cs="Times New Roman"/>
          <w:color w:val="000000" w:themeColor="text1"/>
          <w:sz w:val="26"/>
          <w:szCs w:val="26"/>
        </w:rPr>
        <w:t>Vẽ hình và cho biết trong các điểm đã cho, điểm nào nằm trên, điểm nào nằm trong, điểm nào nằm ngoài đường tròn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600" w:dyaOrig="440" w14:anchorId="67FF5BC7">
          <v:shape id="_x0000_i1186" type="#_x0000_t75" style="width:30pt;height:21.8pt" o:ole="">
            <v:imagedata r:id="rId300" o:title=""/>
          </v:shape>
          <o:OLEObject Type="Embed" ProgID="Equation.DSMT4" ShapeID="_x0000_i1186" DrawAspect="Content" ObjectID="_1780491248" r:id="rId301"/>
        </w:object>
      </w:r>
      <w:r w:rsidRPr="00A3428A">
        <w:rPr>
          <w:rFonts w:cs="Times New Roman"/>
          <w:color w:val="000000" w:themeColor="text1"/>
          <w:sz w:val="26"/>
          <w:szCs w:val="26"/>
        </w:rPr>
        <w:t>?</w:t>
      </w:r>
    </w:p>
    <w:p w14:paraId="05BBED41" w14:textId="77777777" w:rsidR="00A3428A" w:rsidRPr="00A3428A" w:rsidRDefault="00A3428A" w:rsidP="00A3428A">
      <w:pPr>
        <w:spacing w:after="120" w:line="276" w:lineRule="auto"/>
        <w:ind w:right="-1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>Bài 2: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Cho đường tròn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360" w:dyaOrig="440" w14:anchorId="4A70CE3E">
          <v:shape id="_x0000_i1187" type="#_x0000_t75" style="width:18pt;height:21.8pt" o:ole="">
            <v:imagedata r:id="rId302" o:title=""/>
          </v:shape>
          <o:OLEObject Type="Embed" ProgID="Equation.DSMT4" ShapeID="_x0000_i1187" DrawAspect="Content" ObjectID="_1780491249" r:id="rId303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. </w:t>
      </w:r>
    </w:p>
    <w:p w14:paraId="15898DEA" w14:textId="77777777" w:rsidR="00A3428A" w:rsidRPr="00A3428A" w:rsidRDefault="00A3428A" w:rsidP="00A3428A">
      <w:pPr>
        <w:spacing w:after="120" w:line="276" w:lineRule="auto"/>
        <w:ind w:right="-1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color w:val="000000" w:themeColor="text1"/>
          <w:sz w:val="26"/>
          <w:szCs w:val="26"/>
          <w:lang w:val="vi-VN"/>
        </w:rPr>
        <w:t>a)</w: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Tìm tâm đối xứng của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360" w:dyaOrig="440" w14:anchorId="64A4EF0C">
          <v:shape id="_x0000_i1188" type="#_x0000_t75" style="width:18pt;height:21.8pt" o:ole="">
            <v:imagedata r:id="rId304" o:title=""/>
          </v:shape>
          <o:OLEObject Type="Embed" ProgID="Equation.DSMT4" ShapeID="_x0000_i1188" DrawAspect="Content" ObjectID="_1780491250" r:id="rId305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. </w:t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</w:rPr>
        <w:tab/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b) Vẽ hai trục đ</w:t>
      </w:r>
      <w:r w:rsidRPr="00A3428A">
        <w:rPr>
          <w:rFonts w:cs="Times New Roman"/>
          <w:color w:val="000000" w:themeColor="text1"/>
          <w:sz w:val="26"/>
          <w:szCs w:val="26"/>
        </w:rPr>
        <w:t>ố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i xứng của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360" w:dyaOrig="440" w14:anchorId="267386FD">
          <v:shape id="_x0000_i1189" type="#_x0000_t75" style="width:18pt;height:21.8pt" o:ole="">
            <v:imagedata r:id="rId306" o:title=""/>
          </v:shape>
          <o:OLEObject Type="Embed" ProgID="Equation.DSMT4" ShapeID="_x0000_i1189" DrawAspect="Content" ObjectID="_1780491251" r:id="rId307"/>
        </w:object>
      </w:r>
    </w:p>
    <w:p w14:paraId="5915FF6E" w14:textId="77777777" w:rsidR="00A3428A" w:rsidRPr="00A3428A" w:rsidRDefault="00A3428A" w:rsidP="00A3428A">
      <w:pPr>
        <w:spacing w:after="120" w:line="276" w:lineRule="auto"/>
        <w:rPr>
          <w:rFonts w:cs="Times New Roman"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lastRenderedPageBreak/>
        <w:t>Bài 3.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Trong hệ trục tọa độ </w:t>
      </w:r>
      <w:r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480" w:dyaOrig="320" w14:anchorId="390E5367">
          <v:shape id="_x0000_i1190" type="#_x0000_t75" style="width:24pt;height:15.25pt" o:ole="">
            <v:imagedata r:id="rId308" o:title=""/>
          </v:shape>
          <o:OLEObject Type="Embed" ProgID="Equation.DSMT4" ShapeID="_x0000_i1190" DrawAspect="Content" ObjectID="_1780491252" r:id="rId309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cho </w:t>
      </w:r>
      <w:r w:rsidRPr="00A3428A">
        <w:rPr>
          <w:rFonts w:cs="Times New Roman"/>
          <w:color w:val="000000" w:themeColor="text1"/>
          <w:position w:val="-16"/>
          <w:sz w:val="26"/>
          <w:szCs w:val="26"/>
          <w:lang w:val="vi-VN"/>
        </w:rPr>
        <w:object w:dxaOrig="840" w:dyaOrig="440" w14:anchorId="75A278CC">
          <v:shape id="_x0000_i1191" type="#_x0000_t75" style="width:42pt;height:21.8pt" o:ole="">
            <v:imagedata r:id="rId310" o:title=""/>
          </v:shape>
          <o:OLEObject Type="Embed" ProgID="Equation.DSMT4" ShapeID="_x0000_i1191" DrawAspect="Content" ObjectID="_1780491253" r:id="rId311"/>
        </w:object>
      </w:r>
      <w:r w:rsidRPr="00A3428A">
        <w:rPr>
          <w:rFonts w:cs="Times New Roman"/>
          <w:color w:val="000000" w:themeColor="text1"/>
          <w:position w:val="-16"/>
          <w:sz w:val="26"/>
          <w:szCs w:val="26"/>
          <w:lang w:val="vi-VN"/>
        </w:rPr>
        <w:object w:dxaOrig="760" w:dyaOrig="440" w14:anchorId="750116E7">
          <v:shape id="_x0000_i1192" type="#_x0000_t75" style="width:38.75pt;height:21.8pt" o:ole="">
            <v:imagedata r:id="rId312" o:title=""/>
          </v:shape>
          <o:OLEObject Type="Embed" ProgID="Equation.DSMT4" ShapeID="_x0000_i1192" DrawAspect="Content" ObjectID="_1780491254" r:id="rId313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 và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320" w:dyaOrig="260" w14:anchorId="45D8923B">
          <v:shape id="_x0000_i1193" type="#_x0000_t75" style="width:15.25pt;height:13.1pt" o:ole="">
            <v:imagedata r:id="rId314" o:title=""/>
          </v:shape>
          <o:OLEObject Type="Embed" ProgID="Equation.DSMT4" ShapeID="_x0000_i1193" DrawAspect="Content" ObjectID="_1780491255" r:id="rId315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là điểm thuộc đoạn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420" w:dyaOrig="260" w14:anchorId="206EB415">
          <v:shape id="_x0000_i1194" type="#_x0000_t75" style="width:21.25pt;height:13.1pt" o:ole="">
            <v:imagedata r:id="rId316" o:title=""/>
          </v:shape>
          <o:OLEObject Type="Embed" ProgID="Equation.DSMT4" ShapeID="_x0000_i1194" DrawAspect="Content" ObjectID="_1780491256" r:id="rId317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sao cho tung độ của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320" w:dyaOrig="260" w14:anchorId="51FF4A84">
          <v:shape id="_x0000_i1195" type="#_x0000_t75" style="width:15.25pt;height:13.1pt" o:ole="">
            <v:imagedata r:id="rId318" o:title=""/>
          </v:shape>
          <o:OLEObject Type="Embed" ProgID="Equation.DSMT4" ShapeID="_x0000_i1195" DrawAspect="Content" ObjectID="_1780491257" r:id="rId319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bằng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180" w:dyaOrig="260" w14:anchorId="49DA8F55">
          <v:shape id="_x0000_i1196" type="#_x0000_t75" style="width:9.25pt;height:13.1pt" o:ole="">
            <v:imagedata r:id="rId320" o:title=""/>
          </v:shape>
          <o:OLEObject Type="Embed" ProgID="Equation.DSMT4" ShapeID="_x0000_i1196" DrawAspect="Content" ObjectID="_1780491258" r:id="rId321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. Vẽ đường tròn tâ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320" w:dyaOrig="260" w14:anchorId="60B98080">
          <v:shape id="_x0000_i1197" type="#_x0000_t75" style="width:15.25pt;height:13.1pt" o:ole="">
            <v:imagedata r:id="rId322" o:title=""/>
          </v:shape>
          <o:OLEObject Type="Embed" ProgID="Equation.DSMT4" ShapeID="_x0000_i1197" DrawAspect="Content" ObjectID="_1780491259" r:id="rId323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bán kính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480" w:dyaOrig="260" w14:anchorId="4783996C">
          <v:shape id="_x0000_i1198" type="#_x0000_t75" style="width:24pt;height:13.1pt" o:ole="">
            <v:imagedata r:id="rId324" o:title=""/>
          </v:shape>
          <o:OLEObject Type="Embed" ProgID="Equation.DSMT4" ShapeID="_x0000_i1198" DrawAspect="Content" ObjectID="_1780491260" r:id="rId325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. Xác định vị trí tương đối của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60" w:dyaOrig="260" w14:anchorId="1EA1A5CB">
          <v:shape id="_x0000_i1199" type="#_x0000_t75" style="width:13.1pt;height:13.1pt" o:ole="">
            <v:imagedata r:id="rId326" o:title=""/>
          </v:shape>
          <o:OLEObject Type="Embed" ProgID="Equation.DSMT4" ShapeID="_x0000_i1199" DrawAspect="Content" ObjectID="_1780491261" r:id="rId327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,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60" w:dyaOrig="260" w14:anchorId="3A622341">
          <v:shape id="_x0000_i1200" type="#_x0000_t75" style="width:13.1pt;height:13.1pt" o:ole="">
            <v:imagedata r:id="rId328" o:title=""/>
          </v:shape>
          <o:OLEObject Type="Embed" ProgID="Equation.DSMT4" ShapeID="_x0000_i1200" DrawAspect="Content" ObjectID="_1780491262" r:id="rId329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so với đường tròn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960" w:dyaOrig="440" w14:anchorId="61EF4B87">
          <v:shape id="_x0000_i1201" type="#_x0000_t75" style="width:48pt;height:21.8pt" o:ole="">
            <v:imagedata r:id="rId330" o:title=""/>
          </v:shape>
          <o:OLEObject Type="Embed" ProgID="Equation.DSMT4" ShapeID="_x0000_i1201" DrawAspect="Content" ObjectID="_1780491263" r:id="rId331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.</w:t>
      </w:r>
    </w:p>
    <w:p w14:paraId="3BF50C5B" w14:textId="77777777" w:rsidR="00A3428A" w:rsidRPr="00A3428A" w:rsidRDefault="00A3428A" w:rsidP="00A3428A">
      <w:pPr>
        <w:spacing w:after="120" w:line="276" w:lineRule="auto"/>
        <w:rPr>
          <w:rFonts w:cs="Times New Roman"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 xml:space="preserve">Bài 4: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Cho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820" w:dyaOrig="260" w14:anchorId="34316EDB">
          <v:shape id="_x0000_i1202" type="#_x0000_t75" style="width:40.9pt;height:13.1pt" o:ole="">
            <v:imagedata r:id="rId332" o:title=""/>
          </v:shape>
          <o:OLEObject Type="Embed" ProgID="Equation.DSMT4" ShapeID="_x0000_i1202" DrawAspect="Content" ObjectID="_1780491264" r:id="rId333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, cạnh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440" w:dyaOrig="260" w14:anchorId="6776A837">
          <v:shape id="_x0000_i1203" type="#_x0000_t75" style="width:21.8pt;height:13.1pt" o:ole="">
            <v:imagedata r:id="rId334" o:title=""/>
          </v:shape>
          <o:OLEObject Type="Embed" ProgID="Equation.DSMT4" ShapeID="_x0000_i1203" DrawAspect="Content" ObjectID="_1780491265" r:id="rId335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cố định,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1180" w:dyaOrig="260" w14:anchorId="4E202BF5">
          <v:shape id="_x0000_i1204" type="#_x0000_t75" style="width:58.9pt;height:13.1pt" o:ole="">
            <v:imagedata r:id="rId336" o:title=""/>
          </v:shape>
          <o:OLEObject Type="Embed" ProgID="Equation.DSMT4" ShapeID="_x0000_i1204" DrawAspect="Content" ObjectID="_1780491266" r:id="rId337"/>
        </w:object>
      </w:r>
    </w:p>
    <w:p w14:paraId="42E7E064" w14:textId="77777777" w:rsidR="00A3428A" w:rsidRPr="00A3428A" w:rsidRDefault="00A3428A" w:rsidP="00A3428A">
      <w:pPr>
        <w:spacing w:after="120" w:line="276" w:lineRule="auto"/>
        <w:rPr>
          <w:rFonts w:cs="Times New Roman"/>
          <w:color w:val="000000" w:themeColor="text1"/>
          <w:sz w:val="26"/>
          <w:szCs w:val="26"/>
        </w:rPr>
      </w:pP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a) Hỏi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240" w:dyaOrig="260" w14:anchorId="43433803">
          <v:shape id="_x0000_i1205" type="#_x0000_t75" style="width:12pt;height:13.1pt" o:ole="">
            <v:imagedata r:id="rId338" o:title=""/>
          </v:shape>
          <o:OLEObject Type="Embed" ProgID="Equation.DSMT4" ShapeID="_x0000_i1205" DrawAspect="Content" ObjectID="_1780491267" r:id="rId339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di động trên đường nào? </w:t>
      </w:r>
    </w:p>
    <w:p w14:paraId="5498344B" w14:textId="77777777" w:rsidR="00A3428A" w:rsidRPr="00A3428A" w:rsidRDefault="00A3428A" w:rsidP="00A3428A">
      <w:pPr>
        <w:spacing w:after="120" w:line="276" w:lineRule="auto"/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</w:pP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b) Trung điểm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320" w:dyaOrig="260" w14:anchorId="04C8950C">
          <v:shape id="_x0000_i1206" type="#_x0000_t75" style="width:15.25pt;height:13.1pt" o:ole="">
            <v:imagedata r:id="rId340" o:title=""/>
          </v:shape>
          <o:OLEObject Type="Embed" ProgID="Equation.DSMT4" ShapeID="_x0000_i1206" DrawAspect="Content" ObjectID="_1780491268" r:id="rId341"/>
        </w:object>
      </w:r>
      <w:r w:rsidRPr="00A3428A">
        <w:rPr>
          <w:rFonts w:cs="Times New Roman"/>
          <w:color w:val="000000" w:themeColor="text1"/>
          <w:sz w:val="26"/>
          <w:szCs w:val="26"/>
        </w:rPr>
        <w:t xml:space="preserve"> </w: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 xml:space="preserve">của </w:t>
      </w:r>
      <w:r w:rsidRPr="00A3428A">
        <w:rPr>
          <w:rFonts w:cs="Times New Roman"/>
          <w:color w:val="000000" w:themeColor="text1"/>
          <w:position w:val="-4"/>
          <w:sz w:val="26"/>
          <w:szCs w:val="26"/>
          <w:lang w:val="vi-VN"/>
        </w:rPr>
        <w:object w:dxaOrig="460" w:dyaOrig="260" w14:anchorId="1E0AAB8D">
          <v:shape id="_x0000_i1207" type="#_x0000_t75" style="width:23.45pt;height:13.1pt" o:ole="">
            <v:imagedata r:id="rId342" o:title=""/>
          </v:shape>
          <o:OLEObject Type="Embed" ProgID="Equation.DSMT4" ShapeID="_x0000_i1207" DrawAspect="Content" ObjectID="_1780491269" r:id="rId343"/>
        </w:object>
      </w:r>
      <w:r w:rsidRPr="00A3428A">
        <w:rPr>
          <w:rFonts w:cs="Times New Roman"/>
          <w:color w:val="000000" w:themeColor="text1"/>
          <w:sz w:val="26"/>
          <w:szCs w:val="26"/>
          <w:lang w:val="vi-VN"/>
        </w:rPr>
        <w:t>di động trên đường nào?</w:t>
      </w:r>
    </w:p>
    <w:p w14:paraId="6E1B0486" w14:textId="77777777" w:rsidR="00A3428A" w:rsidRPr="00A3428A" w:rsidRDefault="00A3428A" w:rsidP="00A3428A">
      <w:pPr>
        <w:spacing w:after="120" w:line="276" w:lineRule="auto"/>
        <w:jc w:val="both"/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 xml:space="preserve">Bài 5: </w:t>
      </w:r>
      <w:r w:rsidRPr="00A3428A">
        <w:rPr>
          <w:rFonts w:eastAsia="Times New Roman" w:cs="Times New Roman"/>
          <w:color w:val="000000" w:themeColor="text1"/>
          <w:kern w:val="0"/>
          <w:sz w:val="26"/>
          <w:szCs w:val="26"/>
          <w:lang w:val="vi-VN"/>
          <w14:ligatures w14:val="none"/>
        </w:rPr>
        <w:t xml:space="preserve">Cho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820" w:dyaOrig="260" w14:anchorId="1A6410EC">
          <v:shape id="_x0000_i1208" type="#_x0000_t75" style="width:40.9pt;height:13.1pt" o:ole="">
            <v:imagedata r:id="rId344" o:title=""/>
          </v:shape>
          <o:OLEObject Type="Embed" ProgID="Equation.DSMT4" ShapeID="_x0000_i1208" DrawAspect="Content" ObjectID="_1780491270" r:id="rId345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 c</w:t>
      </w:r>
      <w:r w:rsidRPr="00A3428A">
        <w:rPr>
          <w:rFonts w:eastAsia="Times New Roman" w:cs="Times New Roman"/>
          <w:color w:val="000000" w:themeColor="text1"/>
          <w:kern w:val="0"/>
          <w:sz w:val="26"/>
          <w:szCs w:val="26"/>
          <w:lang w:val="vi-VN"/>
          <w14:ligatures w14:val="none"/>
        </w:rPr>
        <w:t xml:space="preserve">ân tại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0BE9F944">
          <v:shape id="_x0000_i1209" type="#_x0000_t75" style="width:12pt;height:13.1pt" o:ole="">
            <v:imagedata r:id="rId346" o:title=""/>
          </v:shape>
          <o:OLEObject Type="Embed" ProgID="Equation.DSMT4" ShapeID="_x0000_i1209" DrawAspect="Content" ObjectID="_1780491271" r:id="rId347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 có ba đỉnh nằm trên đường tròn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2A0C5CC7">
          <v:shape id="_x0000_i1210" type="#_x0000_t75" style="width:20.75pt;height:21.8pt" o:ole="">
            <v:imagedata r:id="rId348" o:title=""/>
          </v:shape>
          <o:OLEObject Type="Embed" ProgID="Equation.DSMT4" ShapeID="_x0000_i1210" DrawAspect="Content" ObjectID="_1780491272" r:id="rId349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>. Đường cao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60" w:dyaOrig="260" w14:anchorId="3750052D">
          <v:shape id="_x0000_i1211" type="#_x0000_t75" style="width:23.45pt;height:13.1pt" o:ole="">
            <v:imagedata r:id="rId350" o:title=""/>
          </v:shape>
          <o:OLEObject Type="Embed" ProgID="Equation.DSMT4" ShapeID="_x0000_i1211" DrawAspect="Content" ObjectID="_1780491273" r:id="rId351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cắt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13E362BF">
          <v:shape id="_x0000_i1212" type="#_x0000_t75" style="width:20.75pt;height:21.8pt" o:ole="">
            <v:imagedata r:id="rId352" o:title=""/>
          </v:shape>
          <o:OLEObject Type="Embed" ProgID="Equation.DSMT4" ShapeID="_x0000_i1212" DrawAspect="Content" ObjectID="_1780491274" r:id="rId353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ở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154FF33C">
          <v:shape id="_x0000_i1213" type="#_x0000_t75" style="width:13.1pt;height:13.1pt" o:ole="">
            <v:imagedata r:id="rId354" o:title=""/>
          </v:shape>
          <o:OLEObject Type="Embed" ProgID="Equation.DSMT4" ShapeID="_x0000_i1213" DrawAspect="Content" ObjectID="_1780491275" r:id="rId355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. Biết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400" w:dyaOrig="260" w14:anchorId="373300F7">
          <v:shape id="_x0000_i1214" type="#_x0000_t75" style="width:69.25pt;height:13.1pt" o:ole="">
            <v:imagedata r:id="rId356" o:title=""/>
          </v:shape>
          <o:OLEObject Type="Embed" ProgID="Equation.DSMT4" ShapeID="_x0000_i1214" DrawAspect="Content" ObjectID="_1780491276" r:id="rId357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,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1400" w:dyaOrig="260" w14:anchorId="3AB8D81A">
          <v:shape id="_x0000_i1215" type="#_x0000_t75" style="width:69.25pt;height:13.1pt" o:ole="">
            <v:imagedata r:id="rId358" o:title=""/>
          </v:shape>
          <o:OLEObject Type="Embed" ProgID="Equation.DSMT4" ShapeID="_x0000_i1215" DrawAspect="Content" ObjectID="_1780491277" r:id="rId359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>. Tính chiều cao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460" w:dyaOrig="260" w14:anchorId="60472526">
          <v:shape id="_x0000_i1216" type="#_x0000_t75" style="width:23.45pt;height:13.1pt" o:ole="">
            <v:imagedata r:id="rId360" o:title=""/>
          </v:shape>
          <o:OLEObject Type="Embed" ProgID="Equation.DSMT4" ShapeID="_x0000_i1216" DrawAspect="Content" ObjectID="_1780491278" r:id="rId361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và bán kính đường tròn </w:t>
      </w:r>
      <w:r w:rsidRPr="00A3428A">
        <w:rPr>
          <w:rFonts w:cs="Times New Roman"/>
          <w:color w:val="000000" w:themeColor="text1"/>
          <w:position w:val="-16"/>
          <w:sz w:val="26"/>
          <w:szCs w:val="26"/>
        </w:rPr>
        <w:object w:dxaOrig="400" w:dyaOrig="440" w14:anchorId="24691C7E">
          <v:shape id="_x0000_i1217" type="#_x0000_t75" style="width:20.75pt;height:21.8pt" o:ole="">
            <v:imagedata r:id="rId362" o:title=""/>
          </v:shape>
          <o:OLEObject Type="Embed" ProgID="Equation.DSMT4" ShapeID="_x0000_i1217" DrawAspect="Content" ObjectID="_1780491279" r:id="rId363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>.</w:t>
      </w:r>
    </w:p>
    <w:p w14:paraId="1D897C5F" w14:textId="77777777" w:rsidR="00A3428A" w:rsidRPr="00A3428A" w:rsidRDefault="00A3428A" w:rsidP="00A3428A">
      <w:pPr>
        <w:spacing w:after="120" w:line="276" w:lineRule="auto"/>
        <w:jc w:val="both"/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</w:pPr>
      <w:r w:rsidRPr="00A3428A">
        <w:rPr>
          <w:rFonts w:cs="Times New Roman"/>
          <w:b/>
          <w:bCs w:val="0"/>
          <w:color w:val="000000" w:themeColor="text1"/>
          <w:sz w:val="26"/>
          <w:szCs w:val="26"/>
          <w:lang w:val="vi-VN"/>
        </w:rPr>
        <w:t xml:space="preserve">Bài 6: </w:t>
      </w:r>
      <w:r w:rsidRPr="00A3428A">
        <w:rPr>
          <w:rFonts w:eastAsia="Times New Roman" w:cs="Times New Roman"/>
          <w:color w:val="000000" w:themeColor="text1"/>
          <w:kern w:val="0"/>
          <w:sz w:val="26"/>
          <w:szCs w:val="26"/>
          <w:lang w:val="vi-VN"/>
          <w14:ligatures w14:val="none"/>
        </w:rPr>
        <w:t xml:space="preserve">Cho hình chữ nhật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 w14:anchorId="6F76C0A6">
          <v:shape id="_x0000_i1218" type="#_x0000_t75" style="width:39.25pt;height:13.1pt" o:ole="">
            <v:imagedata r:id="rId364" o:title=""/>
          </v:shape>
          <o:OLEObject Type="Embed" ProgID="Equation.DSMT4" ShapeID="_x0000_i1218" DrawAspect="Content" ObjectID="_1780491280" r:id="rId365"/>
        </w:object>
      </w:r>
      <w:r w:rsidRPr="00A3428A">
        <w:rPr>
          <w:rFonts w:eastAsia="Times New Roman" w:cs="Times New Roman"/>
          <w:color w:val="000000" w:themeColor="text1"/>
          <w:kern w:val="0"/>
          <w:sz w:val="26"/>
          <w:szCs w:val="26"/>
          <w:lang w:val="vi-VN"/>
          <w14:ligatures w14:val="none"/>
        </w:rPr>
        <w:t xml:space="preserve">, vẽ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820" w:dyaOrig="260" w14:anchorId="39C986F5">
          <v:shape id="_x0000_i1219" type="#_x0000_t75" style="width:40.9pt;height:13.1pt" o:ole="">
            <v:imagedata r:id="rId366" o:title=""/>
          </v:shape>
          <o:OLEObject Type="Embed" ProgID="Equation.DSMT4" ShapeID="_x0000_i1219" DrawAspect="Content" ObjectID="_1780491281" r:id="rId367"/>
        </w:object>
      </w:r>
      <w:r w:rsidRPr="00A3428A">
        <w:rPr>
          <w:rFonts w:eastAsia="Arial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 vuông tại </w: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034B3927">
          <v:shape id="_x0000_i1220" type="#_x0000_t75" style="width:13.1pt;height:13.1pt" o:ole="">
            <v:imagedata r:id="rId368" o:title=""/>
          </v:shape>
          <o:OLEObject Type="Embed" ProgID="Equation.DSMT4" ShapeID="_x0000_i1220" DrawAspect="Content" ObjectID="_1780491282" r:id="rId369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. Chứng minh năm điểm </w:t>
      </w:r>
      <w:r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279" w:dyaOrig="320" w14:anchorId="77DC3FF7">
          <v:shape id="_x0000_i1221" type="#_x0000_t75" style="width:14.75pt;height:15.25pt" o:ole="">
            <v:imagedata r:id="rId370" o:title=""/>
          </v:shape>
          <o:OLEObject Type="Embed" ProgID="Equation.DSMT4" ShapeID="_x0000_i1221" DrawAspect="Content" ObjectID="_1780491283" r:id="rId371"/>
        </w:object>
      </w:r>
      <w:r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300" w:dyaOrig="320" w14:anchorId="578EECC7">
          <v:shape id="_x0000_i1222" type="#_x0000_t75" style="width:15.25pt;height:15.25pt" o:ole="">
            <v:imagedata r:id="rId372" o:title=""/>
          </v:shape>
          <o:OLEObject Type="Embed" ProgID="Equation.DSMT4" ShapeID="_x0000_i1222" DrawAspect="Content" ObjectID="_1780491284" r:id="rId373"/>
        </w:object>
      </w:r>
      <w:r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300" w:dyaOrig="320" w14:anchorId="211E7D6A">
          <v:shape id="_x0000_i1223" type="#_x0000_t75" style="width:15.25pt;height:15.25pt" o:ole="">
            <v:imagedata r:id="rId374" o:title=""/>
          </v:shape>
          <o:OLEObject Type="Embed" ProgID="Equation.DSMT4" ShapeID="_x0000_i1223" DrawAspect="Content" ObjectID="_1780491285" r:id="rId375"/>
        </w:object>
      </w:r>
      <w:r w:rsidRPr="00A3428A">
        <w:rPr>
          <w:rFonts w:cs="Times New Roman"/>
          <w:color w:val="000000" w:themeColor="text1"/>
          <w:position w:val="-10"/>
          <w:sz w:val="26"/>
          <w:szCs w:val="26"/>
        </w:rPr>
        <w:object w:dxaOrig="300" w:dyaOrig="320" w14:anchorId="29BE0D4C">
          <v:shape id="_x0000_i1224" type="#_x0000_t75" style="width:15.25pt;height:15.25pt" o:ole="">
            <v:imagedata r:id="rId376" o:title=""/>
          </v:shape>
          <o:OLEObject Type="Embed" ProgID="Equation.DSMT4" ShapeID="_x0000_i1224" DrawAspect="Content" ObjectID="_1780491286" r:id="rId377"/>
        </w:object>
      </w:r>
      <w:r w:rsidRPr="00A3428A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7B10E284">
          <v:shape id="_x0000_i1225" type="#_x0000_t75" style="width:13.1pt;height:13.1pt" o:ole="">
            <v:imagedata r:id="rId378" o:title=""/>
          </v:shape>
          <o:OLEObject Type="Embed" ProgID="Equation.DSMT4" ShapeID="_x0000_i1225" DrawAspect="Content" ObjectID="_1780491287" r:id="rId379"/>
        </w:object>
      </w:r>
      <w:r w:rsidRPr="00A3428A">
        <w:rPr>
          <w:rFonts w:eastAsia="Times New Roman" w:cs="Times New Roman"/>
          <w:bCs w:val="0"/>
          <w:color w:val="000000" w:themeColor="text1"/>
          <w:kern w:val="0"/>
          <w:sz w:val="26"/>
          <w:szCs w:val="26"/>
          <w:lang w:val="vi-VN"/>
          <w14:ligatures w14:val="none"/>
        </w:rPr>
        <w:t xml:space="preserve"> cùng thuộc một đường tròn.</w:t>
      </w:r>
    </w:p>
    <w:p w14:paraId="3E750D5F" w14:textId="77777777" w:rsidR="00A3428A" w:rsidRPr="00A3428A" w:rsidRDefault="00A3428A" w:rsidP="00A3428A">
      <w:pPr>
        <w:spacing w:after="120" w:line="276" w:lineRule="auto"/>
        <w:rPr>
          <w:rFonts w:cs="Times New Roman"/>
          <w:color w:val="000000" w:themeColor="text1"/>
          <w:sz w:val="26"/>
          <w:szCs w:val="26"/>
          <w:lang w:val="vi-VN"/>
        </w:rPr>
      </w:pPr>
    </w:p>
    <w:p w14:paraId="50DFD751" w14:textId="61260181" w:rsidR="00967CBD" w:rsidRPr="00A3428A" w:rsidRDefault="00967CBD" w:rsidP="00FF442D">
      <w:pPr>
        <w:spacing w:after="0" w:line="276" w:lineRule="auto"/>
        <w:ind w:right="-1"/>
        <w:rPr>
          <w:rFonts w:cs="Times New Roman"/>
          <w:color w:val="000000" w:themeColor="text1"/>
          <w:sz w:val="26"/>
          <w:szCs w:val="26"/>
          <w:lang w:val="fr-FR"/>
        </w:rPr>
      </w:pPr>
    </w:p>
    <w:sectPr w:rsidR="00967CBD" w:rsidRPr="00A3428A" w:rsidSect="00267D56">
      <w:footerReference w:type="default" r:id="rId380"/>
      <w:pgSz w:w="11906" w:h="16838" w:code="9"/>
      <w:pgMar w:top="1134" w:right="1134" w:bottom="1134" w:left="1134" w:header="720" w:footer="4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C8BC94" w14:textId="77777777" w:rsidR="00E6727A" w:rsidRDefault="00E6727A">
      <w:pPr>
        <w:spacing w:after="0" w:line="240" w:lineRule="auto"/>
      </w:pPr>
      <w:r>
        <w:separator/>
      </w:r>
    </w:p>
  </w:endnote>
  <w:endnote w:type="continuationSeparator" w:id="0">
    <w:p w14:paraId="125D3B51" w14:textId="77777777" w:rsidR="00E6727A" w:rsidRDefault="00E672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4588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997F67" w14:textId="77777777" w:rsidR="00083241" w:rsidRDefault="00787FD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7CB97BD7" w14:textId="77777777" w:rsidR="00083241" w:rsidRDefault="000832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7C7A8A" w14:textId="77777777" w:rsidR="00E6727A" w:rsidRDefault="00E6727A">
      <w:pPr>
        <w:spacing w:after="0" w:line="240" w:lineRule="auto"/>
      </w:pPr>
      <w:r>
        <w:separator/>
      </w:r>
    </w:p>
  </w:footnote>
  <w:footnote w:type="continuationSeparator" w:id="0">
    <w:p w14:paraId="6FF35140" w14:textId="77777777" w:rsidR="00E6727A" w:rsidRDefault="00E672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A217C9"/>
    <w:multiLevelType w:val="hybridMultilevel"/>
    <w:tmpl w:val="DDC6A0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83090F"/>
    <w:multiLevelType w:val="hybridMultilevel"/>
    <w:tmpl w:val="8C9486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4953AA"/>
    <w:multiLevelType w:val="hybridMultilevel"/>
    <w:tmpl w:val="1DFA6216"/>
    <w:lvl w:ilvl="0" w:tplc="3E84C2D0">
      <w:start w:val="1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C523B6"/>
    <w:multiLevelType w:val="hybridMultilevel"/>
    <w:tmpl w:val="15DA9B9E"/>
    <w:lvl w:ilvl="0" w:tplc="75C811C8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E722CE"/>
    <w:multiLevelType w:val="hybridMultilevel"/>
    <w:tmpl w:val="86305A72"/>
    <w:lvl w:ilvl="0" w:tplc="0B60D5A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46527AED"/>
    <w:multiLevelType w:val="hybridMultilevel"/>
    <w:tmpl w:val="F77E4448"/>
    <w:lvl w:ilvl="0" w:tplc="50E6F0E4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5D6C3BA3"/>
    <w:multiLevelType w:val="hybridMultilevel"/>
    <w:tmpl w:val="8892D3B0"/>
    <w:lvl w:ilvl="0" w:tplc="E04C7DDA">
      <w:start w:val="1"/>
      <w:numFmt w:val="upperLetter"/>
      <w:lvlText w:val="%1."/>
      <w:lvlJc w:val="left"/>
      <w:pPr>
        <w:ind w:left="1352" w:hanging="360"/>
      </w:pPr>
      <w:rPr>
        <w:rFonts w:ascii="Times New Roman" w:eastAsia="Times New Roman" w:hAnsi="Times New Roman" w:cs="Times New Roman"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6D7A39F6"/>
    <w:multiLevelType w:val="hybridMultilevel"/>
    <w:tmpl w:val="7EF05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8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1"/>
  </w:num>
  <w:num w:numId="9">
    <w:abstractNumId w:val="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2CA2"/>
    <w:rsid w:val="0001195C"/>
    <w:rsid w:val="000352B0"/>
    <w:rsid w:val="00035841"/>
    <w:rsid w:val="000358B4"/>
    <w:rsid w:val="00037BDC"/>
    <w:rsid w:val="00044C64"/>
    <w:rsid w:val="00066722"/>
    <w:rsid w:val="00080C38"/>
    <w:rsid w:val="00083241"/>
    <w:rsid w:val="000A7D7E"/>
    <w:rsid w:val="000F3E7D"/>
    <w:rsid w:val="001006C1"/>
    <w:rsid w:val="001059B7"/>
    <w:rsid w:val="00122C47"/>
    <w:rsid w:val="00141690"/>
    <w:rsid w:val="0016012D"/>
    <w:rsid w:val="00194141"/>
    <w:rsid w:val="001A2BD3"/>
    <w:rsid w:val="001A4F3A"/>
    <w:rsid w:val="001B193B"/>
    <w:rsid w:val="001D0EE6"/>
    <w:rsid w:val="001E46CB"/>
    <w:rsid w:val="001F2D2B"/>
    <w:rsid w:val="00222DE1"/>
    <w:rsid w:val="002318DD"/>
    <w:rsid w:val="00270A9D"/>
    <w:rsid w:val="00284A66"/>
    <w:rsid w:val="002936FA"/>
    <w:rsid w:val="002A0E7A"/>
    <w:rsid w:val="002C0770"/>
    <w:rsid w:val="002D46F7"/>
    <w:rsid w:val="002E490A"/>
    <w:rsid w:val="002F58CF"/>
    <w:rsid w:val="00302215"/>
    <w:rsid w:val="00302CA2"/>
    <w:rsid w:val="0031524B"/>
    <w:rsid w:val="00334835"/>
    <w:rsid w:val="0034094F"/>
    <w:rsid w:val="00347386"/>
    <w:rsid w:val="003511CC"/>
    <w:rsid w:val="003541B2"/>
    <w:rsid w:val="003B06B6"/>
    <w:rsid w:val="003B2C5D"/>
    <w:rsid w:val="003B506D"/>
    <w:rsid w:val="003B51F0"/>
    <w:rsid w:val="003C2874"/>
    <w:rsid w:val="003E710A"/>
    <w:rsid w:val="003F6171"/>
    <w:rsid w:val="00443665"/>
    <w:rsid w:val="00446AE8"/>
    <w:rsid w:val="00463FAB"/>
    <w:rsid w:val="00466477"/>
    <w:rsid w:val="004674EA"/>
    <w:rsid w:val="0047267C"/>
    <w:rsid w:val="004907C4"/>
    <w:rsid w:val="004B55D7"/>
    <w:rsid w:val="004B5DBF"/>
    <w:rsid w:val="004B6C62"/>
    <w:rsid w:val="004C4BE5"/>
    <w:rsid w:val="004D1D1D"/>
    <w:rsid w:val="004D34E0"/>
    <w:rsid w:val="004D79E3"/>
    <w:rsid w:val="004E084F"/>
    <w:rsid w:val="004F1D13"/>
    <w:rsid w:val="005144D2"/>
    <w:rsid w:val="00516257"/>
    <w:rsid w:val="00516BFA"/>
    <w:rsid w:val="00555921"/>
    <w:rsid w:val="005C6839"/>
    <w:rsid w:val="005D11AF"/>
    <w:rsid w:val="005D5CF4"/>
    <w:rsid w:val="005E27E9"/>
    <w:rsid w:val="005F1D55"/>
    <w:rsid w:val="005F530B"/>
    <w:rsid w:val="0061535F"/>
    <w:rsid w:val="00655C56"/>
    <w:rsid w:val="006D78E0"/>
    <w:rsid w:val="006F2A44"/>
    <w:rsid w:val="006F78A6"/>
    <w:rsid w:val="00711EBE"/>
    <w:rsid w:val="00717BE8"/>
    <w:rsid w:val="00746294"/>
    <w:rsid w:val="00766033"/>
    <w:rsid w:val="00787FD0"/>
    <w:rsid w:val="007D5D2A"/>
    <w:rsid w:val="008156FE"/>
    <w:rsid w:val="00840B9A"/>
    <w:rsid w:val="00842315"/>
    <w:rsid w:val="008544A0"/>
    <w:rsid w:val="008B0D88"/>
    <w:rsid w:val="00920A85"/>
    <w:rsid w:val="00930D81"/>
    <w:rsid w:val="00943D16"/>
    <w:rsid w:val="009472E3"/>
    <w:rsid w:val="00947743"/>
    <w:rsid w:val="0095396B"/>
    <w:rsid w:val="00967CBD"/>
    <w:rsid w:val="0099229F"/>
    <w:rsid w:val="009926EC"/>
    <w:rsid w:val="009B04C8"/>
    <w:rsid w:val="009C0560"/>
    <w:rsid w:val="009F614C"/>
    <w:rsid w:val="00A0594B"/>
    <w:rsid w:val="00A125DD"/>
    <w:rsid w:val="00A23A9D"/>
    <w:rsid w:val="00A308E3"/>
    <w:rsid w:val="00A31DAB"/>
    <w:rsid w:val="00A3428A"/>
    <w:rsid w:val="00A46830"/>
    <w:rsid w:val="00A46EAD"/>
    <w:rsid w:val="00A67EF4"/>
    <w:rsid w:val="00A91C18"/>
    <w:rsid w:val="00AC5D91"/>
    <w:rsid w:val="00AC7C52"/>
    <w:rsid w:val="00AE2B39"/>
    <w:rsid w:val="00B33096"/>
    <w:rsid w:val="00B51235"/>
    <w:rsid w:val="00B52EA9"/>
    <w:rsid w:val="00B61CBB"/>
    <w:rsid w:val="00B6428C"/>
    <w:rsid w:val="00B923B4"/>
    <w:rsid w:val="00B930DC"/>
    <w:rsid w:val="00B93680"/>
    <w:rsid w:val="00BA036E"/>
    <w:rsid w:val="00BA3EAF"/>
    <w:rsid w:val="00BB28CE"/>
    <w:rsid w:val="00BD3E84"/>
    <w:rsid w:val="00BD529A"/>
    <w:rsid w:val="00C04FEE"/>
    <w:rsid w:val="00C247DE"/>
    <w:rsid w:val="00C36A49"/>
    <w:rsid w:val="00C4369E"/>
    <w:rsid w:val="00C47AC1"/>
    <w:rsid w:val="00C57619"/>
    <w:rsid w:val="00C951D5"/>
    <w:rsid w:val="00CF2FB2"/>
    <w:rsid w:val="00D20A90"/>
    <w:rsid w:val="00D44F02"/>
    <w:rsid w:val="00E1620F"/>
    <w:rsid w:val="00E55BD7"/>
    <w:rsid w:val="00E57CA9"/>
    <w:rsid w:val="00E6157F"/>
    <w:rsid w:val="00E6727A"/>
    <w:rsid w:val="00E92848"/>
    <w:rsid w:val="00EA3D9B"/>
    <w:rsid w:val="00EB0D97"/>
    <w:rsid w:val="00ED1FB1"/>
    <w:rsid w:val="00EF67C9"/>
    <w:rsid w:val="00F56E57"/>
    <w:rsid w:val="00F63AFA"/>
    <w:rsid w:val="00F70B6F"/>
    <w:rsid w:val="00F872BF"/>
    <w:rsid w:val="00FA31BC"/>
    <w:rsid w:val="00FB0A65"/>
    <w:rsid w:val="00FB4082"/>
    <w:rsid w:val="00FB689B"/>
    <w:rsid w:val="00FD4DB8"/>
    <w:rsid w:val="00FD5F6E"/>
    <w:rsid w:val="00FD780E"/>
    <w:rsid w:val="00FF073F"/>
    <w:rsid w:val="00FF3A2D"/>
    <w:rsid w:val="00FF442D"/>
    <w:rsid w:val="00FF5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D8BCE2F"/>
  <w15:chartTrackingRefBased/>
  <w15:docId w15:val="{AE0FC5A7-8159-40B6-A66C-A9577E99A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bCs/>
        <w:kern w:val="2"/>
        <w:sz w:val="28"/>
        <w:szCs w:val="28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5123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  <w:lang w:val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51235"/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  <w:lang w:val="vi-VN"/>
      <w14:ligatures w14:val="none"/>
    </w:rPr>
  </w:style>
  <w:style w:type="table" w:styleId="TableGrid">
    <w:name w:val="Table Grid"/>
    <w:basedOn w:val="TableNormal"/>
    <w:uiPriority w:val="59"/>
    <w:qFormat/>
    <w:rsid w:val="00B51235"/>
    <w:pPr>
      <w:spacing w:after="0" w:line="240" w:lineRule="auto"/>
    </w:pPr>
    <w:rPr>
      <w:rFonts w:asciiTheme="minorHAnsi" w:hAnsiTheme="minorHAnsi"/>
      <w:bCs w:val="0"/>
      <w:kern w:val="0"/>
      <w:sz w:val="22"/>
      <w:szCs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51235"/>
    <w:pPr>
      <w:ind w:left="720"/>
      <w:contextualSpacing/>
    </w:pPr>
    <w:rPr>
      <w:rFonts w:asciiTheme="minorHAnsi" w:hAnsiTheme="minorHAnsi"/>
      <w:bCs w:val="0"/>
      <w:kern w:val="0"/>
      <w:sz w:val="22"/>
      <w:szCs w:val="22"/>
      <w:lang w:val="vi-VN"/>
      <w14:ligatures w14:val="none"/>
    </w:rPr>
  </w:style>
  <w:style w:type="character" w:styleId="SubtleEmphasis">
    <w:name w:val="Subtle Emphasis"/>
    <w:basedOn w:val="DefaultParagraphFont"/>
    <w:uiPriority w:val="19"/>
    <w:qFormat/>
    <w:rsid w:val="00B51235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nhideWhenUsed/>
    <w:rsid w:val="00B51235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kern w:val="0"/>
      <w:sz w:val="22"/>
      <w:szCs w:val="22"/>
      <w:lang w:val="vi-VN"/>
      <w14:ligatures w14:val="none"/>
    </w:rPr>
  </w:style>
  <w:style w:type="character" w:customStyle="1" w:styleId="HeaderChar">
    <w:name w:val="Header Char"/>
    <w:basedOn w:val="DefaultParagraphFont"/>
    <w:link w:val="Header"/>
    <w:rsid w:val="00B51235"/>
    <w:rPr>
      <w:rFonts w:asciiTheme="minorHAnsi" w:hAnsiTheme="minorHAnsi"/>
      <w:bCs w:val="0"/>
      <w:kern w:val="0"/>
      <w:sz w:val="22"/>
      <w:szCs w:val="22"/>
      <w:lang w:val="vi-V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B51235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kern w:val="0"/>
      <w:sz w:val="22"/>
      <w:szCs w:val="22"/>
      <w:lang w:val="vi-VN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B51235"/>
    <w:rPr>
      <w:rFonts w:asciiTheme="minorHAnsi" w:hAnsiTheme="minorHAnsi"/>
      <w:bCs w:val="0"/>
      <w:kern w:val="0"/>
      <w:sz w:val="22"/>
      <w:szCs w:val="22"/>
      <w:lang w:val="vi-VN"/>
      <w14:ligatures w14:val="none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B51235"/>
    <w:rPr>
      <w:rFonts w:asciiTheme="minorHAnsi" w:hAnsiTheme="minorHAnsi"/>
      <w:bCs w:val="0"/>
      <w:kern w:val="0"/>
      <w:sz w:val="22"/>
      <w:szCs w:val="22"/>
      <w:lang w:val="vi-VN"/>
      <w14:ligatures w14:val="none"/>
    </w:rPr>
  </w:style>
  <w:style w:type="character" w:customStyle="1" w:styleId="Tableofcontents">
    <w:name w:val="Table of contents_"/>
    <w:link w:val="Tableofcontents1"/>
    <w:locked/>
    <w:rsid w:val="00B5123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B5123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B51235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B51235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B51235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B51235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B51235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B51235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B51235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B51235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B51235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B51235"/>
    <w:pPr>
      <w:tabs>
        <w:tab w:val="center" w:pos="5080"/>
        <w:tab w:val="right" w:pos="9640"/>
      </w:tabs>
      <w:spacing w:before="120" w:after="120" w:line="240" w:lineRule="auto"/>
      <w:ind w:left="540"/>
      <w:jc w:val="both"/>
    </w:pPr>
    <w:rPr>
      <w:rFonts w:eastAsia="Calibri" w:cs="Times New Roman"/>
      <w:kern w:val="0"/>
      <w:sz w:val="24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B51235"/>
    <w:rPr>
      <w:rFonts w:eastAsia="Calibri" w:cs="Times New Roman"/>
      <w:kern w:val="0"/>
      <w:sz w:val="24"/>
      <w:szCs w:val="24"/>
      <w14:ligatures w14:val="none"/>
    </w:rPr>
  </w:style>
  <w:style w:type="paragraph" w:customStyle="1" w:styleId="Mu">
    <w:name w:val="Mẫu"/>
    <w:basedOn w:val="ListParagraph"/>
    <w:link w:val="MuChar"/>
    <w:qFormat/>
    <w:rsid w:val="00B51235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B51235"/>
    <w:rPr>
      <w:rFonts w:ascii="Palatino Linotype" w:eastAsia="Arial" w:hAnsi="Palatino Linotype" w:cs="Times New Roman"/>
      <w:bCs w:val="0"/>
      <w:kern w:val="0"/>
      <w:sz w:val="22"/>
      <w:szCs w:val="22"/>
      <w:lang w:val="vi-VN"/>
      <w14:ligatures w14:val="none"/>
    </w:rPr>
  </w:style>
  <w:style w:type="character" w:customStyle="1" w:styleId="Bodytext6">
    <w:name w:val="Body text (6)_"/>
    <w:link w:val="Bodytext61"/>
    <w:locked/>
    <w:rsid w:val="00B51235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B51235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B51235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B51235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B51235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styleId="NormalWeb">
    <w:name w:val="Normal (Web)"/>
    <w:basedOn w:val="Normal"/>
    <w:link w:val="NormalWebChar"/>
    <w:uiPriority w:val="99"/>
    <w:unhideWhenUsed/>
    <w:rsid w:val="00B51235"/>
    <w:pPr>
      <w:spacing w:before="100" w:beforeAutospacing="1" w:after="100" w:afterAutospacing="1" w:line="240" w:lineRule="auto"/>
    </w:pPr>
    <w:rPr>
      <w:rFonts w:eastAsia="Times New Roman" w:cs="Times New Roman"/>
      <w:bCs w:val="0"/>
      <w:kern w:val="0"/>
      <w:sz w:val="24"/>
      <w:szCs w:val="24"/>
      <w:lang w:eastAsia="zh-CN"/>
      <w14:ligatures w14:val="none"/>
    </w:rPr>
  </w:style>
  <w:style w:type="paragraph" w:customStyle="1" w:styleId="Bodytext20">
    <w:name w:val="Body text (2)"/>
    <w:basedOn w:val="Normal"/>
    <w:rsid w:val="00B51235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bCs w:val="0"/>
      <w:kern w:val="0"/>
      <w:sz w:val="22"/>
      <w:szCs w:val="22"/>
      <w14:ligatures w14:val="none"/>
    </w:rPr>
  </w:style>
  <w:style w:type="character" w:customStyle="1" w:styleId="Tablecaption">
    <w:name w:val="Table caption_"/>
    <w:basedOn w:val="DefaultParagraphFont"/>
    <w:link w:val="Tablecaption0"/>
    <w:locked/>
    <w:rsid w:val="00B51235"/>
    <w:rPr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B51235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85pt">
    <w:name w:val="Body text (2) + 8.5 pt"/>
    <w:basedOn w:val="Bodytext2"/>
    <w:rsid w:val="00B51235"/>
    <w:rPr>
      <w:rFonts w:ascii="Palatino Linotype" w:eastAsia="Palatino Linotype" w:hAnsi="Palatino Linotype" w:cs="Palatino Linotype"/>
      <w:b w:val="0"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styleId="Hyperlink">
    <w:name w:val="Hyperlink"/>
    <w:uiPriority w:val="99"/>
    <w:unhideWhenUsed/>
    <w:rsid w:val="00B51235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B51235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1235"/>
    <w:pPr>
      <w:spacing w:after="0" w:line="240" w:lineRule="auto"/>
    </w:pPr>
    <w:rPr>
      <w:rFonts w:ascii="Tahoma" w:eastAsia="Arial" w:hAnsi="Tahoma" w:cs="Tahoma"/>
      <w:bCs w:val="0"/>
      <w:kern w:val="0"/>
      <w:sz w:val="16"/>
      <w:szCs w:val="16"/>
      <w:lang w:val="vi-VN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1235"/>
    <w:rPr>
      <w:rFonts w:ascii="Tahoma" w:eastAsia="Arial" w:hAnsi="Tahoma" w:cs="Tahoma"/>
      <w:bCs w:val="0"/>
      <w:kern w:val="0"/>
      <w:sz w:val="16"/>
      <w:szCs w:val="16"/>
      <w:lang w:val="vi-VN"/>
      <w14:ligatures w14:val="none"/>
    </w:rPr>
  </w:style>
  <w:style w:type="paragraph" w:styleId="BodyText3">
    <w:name w:val="Body Text 3"/>
    <w:basedOn w:val="Normal"/>
    <w:link w:val="BodyText3Char"/>
    <w:rsid w:val="00B51235"/>
    <w:pPr>
      <w:spacing w:after="120" w:line="240" w:lineRule="auto"/>
    </w:pPr>
    <w:rPr>
      <w:rFonts w:eastAsia="Times New Roman" w:cs="Times New Roman"/>
      <w:bCs w:val="0"/>
      <w:kern w:val="0"/>
      <w:sz w:val="16"/>
      <w:szCs w:val="16"/>
      <w14:ligatures w14:val="none"/>
    </w:rPr>
  </w:style>
  <w:style w:type="character" w:customStyle="1" w:styleId="BodyText3Char">
    <w:name w:val="Body Text 3 Char"/>
    <w:basedOn w:val="DefaultParagraphFont"/>
    <w:link w:val="BodyText3"/>
    <w:rsid w:val="00B51235"/>
    <w:rPr>
      <w:rFonts w:eastAsia="Times New Roman" w:cs="Times New Roman"/>
      <w:bCs w:val="0"/>
      <w:kern w:val="0"/>
      <w:sz w:val="16"/>
      <w:szCs w:val="16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B51235"/>
    <w:rPr>
      <w:color w:val="808080"/>
    </w:rPr>
  </w:style>
  <w:style w:type="character" w:styleId="Strong">
    <w:name w:val="Strong"/>
    <w:basedOn w:val="DefaultParagraphFont"/>
    <w:uiPriority w:val="22"/>
    <w:qFormat/>
    <w:rsid w:val="00B51235"/>
    <w:rPr>
      <w:b/>
      <w:bCs w:val="0"/>
    </w:rPr>
  </w:style>
  <w:style w:type="table" w:customStyle="1" w:styleId="ListTable7Colorful-Accent31">
    <w:name w:val="List Table 7 Colorful - Accent 31"/>
    <w:basedOn w:val="TableNormal"/>
    <w:uiPriority w:val="52"/>
    <w:rsid w:val="00B51235"/>
    <w:pPr>
      <w:spacing w:after="0" w:line="240" w:lineRule="auto"/>
    </w:pPr>
    <w:rPr>
      <w:rFonts w:cs="Times New Roman"/>
      <w:bCs w:val="0"/>
      <w:color w:val="7B7B7B" w:themeColor="accent3" w:themeShade="BF"/>
      <w:kern w:val="0"/>
      <w:sz w:val="26"/>
      <w:szCs w:val="20"/>
      <w14:ligatures w14:val="none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Spacing">
    <w:name w:val="No Spacing"/>
    <w:aliases w:val="Nomarl"/>
    <w:uiPriority w:val="1"/>
    <w:qFormat/>
    <w:rsid w:val="00B51235"/>
    <w:pPr>
      <w:spacing w:after="0" w:line="240" w:lineRule="auto"/>
    </w:pPr>
    <w:rPr>
      <w:rFonts w:cs="Times New Roman"/>
      <w:bCs w:val="0"/>
      <w:kern w:val="0"/>
      <w:sz w:val="26"/>
      <w:szCs w:val="20"/>
      <w14:ligatures w14:val="none"/>
    </w:rPr>
  </w:style>
  <w:style w:type="paragraph" w:customStyle="1" w:styleId="Bai1">
    <w:name w:val="Bai 1"/>
    <w:basedOn w:val="ListParagraph"/>
    <w:qFormat/>
    <w:rsid w:val="00B51235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  <w:lang w:val="x-none" w:eastAsia="x-none"/>
    </w:rPr>
  </w:style>
  <w:style w:type="character" w:customStyle="1" w:styleId="MTConvertedEquation">
    <w:name w:val="MTConvertedEquation"/>
    <w:basedOn w:val="DefaultParagraphFont"/>
    <w:rsid w:val="00B51235"/>
    <w:rPr>
      <w:rFonts w:ascii="Times New Roman" w:hAnsi="Times New Roman" w:cs="Times New Roman"/>
      <w:b/>
      <w:sz w:val="28"/>
      <w:szCs w:val="28"/>
      <w:lang w:val="en-US"/>
    </w:rPr>
  </w:style>
  <w:style w:type="paragraph" w:styleId="BodyTextIndent">
    <w:name w:val="Body Text Indent"/>
    <w:basedOn w:val="Normal"/>
    <w:link w:val="BodyTextIndentChar"/>
    <w:semiHidden/>
    <w:unhideWhenUsed/>
    <w:rsid w:val="002318D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2318DD"/>
  </w:style>
  <w:style w:type="paragraph" w:customStyle="1" w:styleId="ListParagraph1">
    <w:name w:val="List Paragraph1"/>
    <w:basedOn w:val="Normal"/>
    <w:uiPriority w:val="34"/>
    <w:qFormat/>
    <w:rsid w:val="009C0560"/>
    <w:pPr>
      <w:ind w:left="720"/>
      <w:contextualSpacing/>
    </w:pPr>
    <w:rPr>
      <w:rFonts w:asciiTheme="minorHAnsi" w:hAnsiTheme="minorHAnsi"/>
      <w:bCs w:val="0"/>
      <w:kern w:val="0"/>
      <w:sz w:val="22"/>
      <w:szCs w:val="22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E2B39"/>
    <w:pPr>
      <w:spacing w:after="0" w:line="240" w:lineRule="auto"/>
    </w:pPr>
    <w:rPr>
      <w:rFonts w:ascii="Calibri" w:hAnsi="Calibri"/>
      <w:bCs w:val="0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basedOn w:val="DefaultParagraphFont"/>
    <w:link w:val="NormalWeb"/>
    <w:uiPriority w:val="99"/>
    <w:rsid w:val="00122C47"/>
    <w:rPr>
      <w:rFonts w:eastAsia="Times New Roman" w:cs="Times New Roman"/>
      <w:bCs w:val="0"/>
      <w:kern w:val="0"/>
      <w:sz w:val="24"/>
      <w:szCs w:val="24"/>
      <w:lang w:eastAsia="zh-CN"/>
      <w14:ligatures w14:val="none"/>
    </w:rPr>
  </w:style>
  <w:style w:type="table" w:customStyle="1" w:styleId="LiBang1">
    <w:name w:val="Lưới Bảng1"/>
    <w:basedOn w:val="TableNormal"/>
    <w:next w:val="TableGrid"/>
    <w:uiPriority w:val="39"/>
    <w:qFormat/>
    <w:rsid w:val="00FF442D"/>
    <w:pPr>
      <w:spacing w:after="0" w:line="240" w:lineRule="auto"/>
    </w:pPr>
    <w:rPr>
      <w:rFonts w:asciiTheme="minorHAnsi" w:hAnsiTheme="minorHAnsi"/>
      <w:bCs w:val="0"/>
      <w:kern w:val="0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4.wmf"/><Relationship Id="rId63" Type="http://schemas.openxmlformats.org/officeDocument/2006/relationships/image" Target="media/image19.wmf"/><Relationship Id="rId159" Type="http://schemas.openxmlformats.org/officeDocument/2006/relationships/image" Target="media/image62.wmf"/><Relationship Id="rId324" Type="http://schemas.openxmlformats.org/officeDocument/2006/relationships/image" Target="media/image145.wmf"/><Relationship Id="rId366" Type="http://schemas.openxmlformats.org/officeDocument/2006/relationships/image" Target="media/image166.wmf"/><Relationship Id="rId170" Type="http://schemas.openxmlformats.org/officeDocument/2006/relationships/oleObject" Target="embeddings/oleObject97.bin"/><Relationship Id="rId226" Type="http://schemas.openxmlformats.org/officeDocument/2006/relationships/image" Target="media/image96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21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0.bin"/><Relationship Id="rId5" Type="http://schemas.openxmlformats.org/officeDocument/2006/relationships/footnotes" Target="footnotes.xml"/><Relationship Id="rId181" Type="http://schemas.openxmlformats.org/officeDocument/2006/relationships/image" Target="media/image73.wmf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51.bin"/><Relationship Id="rId43" Type="http://schemas.openxmlformats.org/officeDocument/2006/relationships/image" Target="media/image9.wmf"/><Relationship Id="rId139" Type="http://schemas.openxmlformats.org/officeDocument/2006/relationships/image" Target="media/image52.wmf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46" Type="http://schemas.openxmlformats.org/officeDocument/2006/relationships/image" Target="media/image156.wmf"/><Relationship Id="rId85" Type="http://schemas.openxmlformats.org/officeDocument/2006/relationships/image" Target="media/image30.wmf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6.wmf"/><Relationship Id="rId248" Type="http://schemas.openxmlformats.org/officeDocument/2006/relationships/image" Target="media/image10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69.bin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34.bin"/><Relationship Id="rId96" Type="http://schemas.openxmlformats.org/officeDocument/2006/relationships/oleObject" Target="embeddings/oleObject55.bin"/><Relationship Id="rId161" Type="http://schemas.openxmlformats.org/officeDocument/2006/relationships/image" Target="media/image63.wmf"/><Relationship Id="rId217" Type="http://schemas.openxmlformats.org/officeDocument/2006/relationships/oleObject" Target="embeddings/oleObject120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13.bin"/><Relationship Id="rId119" Type="http://schemas.openxmlformats.org/officeDocument/2006/relationships/oleObject" Target="embeddings/oleObject70.bin"/><Relationship Id="rId270" Type="http://schemas.openxmlformats.org/officeDocument/2006/relationships/image" Target="media/image118.wmf"/><Relationship Id="rId326" Type="http://schemas.openxmlformats.org/officeDocument/2006/relationships/image" Target="media/image146.wmf"/><Relationship Id="rId65" Type="http://schemas.openxmlformats.org/officeDocument/2006/relationships/image" Target="media/image20.wmf"/><Relationship Id="rId130" Type="http://schemas.openxmlformats.org/officeDocument/2006/relationships/oleObject" Target="embeddings/oleObject77.bin"/><Relationship Id="rId368" Type="http://schemas.openxmlformats.org/officeDocument/2006/relationships/image" Target="media/image167.wmf"/><Relationship Id="rId172" Type="http://schemas.openxmlformats.org/officeDocument/2006/relationships/oleObject" Target="embeddings/oleObject98.bin"/><Relationship Id="rId228" Type="http://schemas.openxmlformats.org/officeDocument/2006/relationships/image" Target="media/image97.wmf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22.bin"/><Relationship Id="rId76" Type="http://schemas.openxmlformats.org/officeDocument/2006/relationships/oleObject" Target="embeddings/oleObject45.bin"/><Relationship Id="rId141" Type="http://schemas.openxmlformats.org/officeDocument/2006/relationships/image" Target="media/image53.wmf"/><Relationship Id="rId379" Type="http://schemas.openxmlformats.org/officeDocument/2006/relationships/oleObject" Target="embeddings/oleObject201.bin"/><Relationship Id="rId7" Type="http://schemas.openxmlformats.org/officeDocument/2006/relationships/image" Target="media/image1.wmf"/><Relationship Id="rId183" Type="http://schemas.openxmlformats.org/officeDocument/2006/relationships/image" Target="media/image74.wmf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8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45" Type="http://schemas.openxmlformats.org/officeDocument/2006/relationships/oleObject" Target="embeddings/oleObject30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2.bin"/><Relationship Id="rId348" Type="http://schemas.openxmlformats.org/officeDocument/2006/relationships/image" Target="media/image157.wmf"/><Relationship Id="rId152" Type="http://schemas.openxmlformats.org/officeDocument/2006/relationships/oleObject" Target="embeddings/oleObject88.bin"/><Relationship Id="rId194" Type="http://schemas.openxmlformats.org/officeDocument/2006/relationships/oleObject" Target="embeddings/oleObject109.bin"/><Relationship Id="rId208" Type="http://schemas.openxmlformats.org/officeDocument/2006/relationships/image" Target="media/image87.wmf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35.bin"/><Relationship Id="rId317" Type="http://schemas.openxmlformats.org/officeDocument/2006/relationships/oleObject" Target="embeddings/oleObject170.bin"/><Relationship Id="rId359" Type="http://schemas.openxmlformats.org/officeDocument/2006/relationships/oleObject" Target="embeddings/oleObject191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2.bin"/><Relationship Id="rId163" Type="http://schemas.openxmlformats.org/officeDocument/2006/relationships/image" Target="media/image64.wmf"/><Relationship Id="rId219" Type="http://schemas.openxmlformats.org/officeDocument/2006/relationships/oleObject" Target="embeddings/oleObject121.bin"/><Relationship Id="rId370" Type="http://schemas.openxmlformats.org/officeDocument/2006/relationships/image" Target="media/image168.wmf"/><Relationship Id="rId230" Type="http://schemas.openxmlformats.org/officeDocument/2006/relationships/image" Target="media/image98.wmf"/><Relationship Id="rId25" Type="http://schemas.openxmlformats.org/officeDocument/2006/relationships/oleObject" Target="embeddings/oleObject15.bin"/><Relationship Id="rId67" Type="http://schemas.openxmlformats.org/officeDocument/2006/relationships/image" Target="media/image21.wmf"/><Relationship Id="rId272" Type="http://schemas.openxmlformats.org/officeDocument/2006/relationships/image" Target="media/image119.wmf"/><Relationship Id="rId328" Type="http://schemas.openxmlformats.org/officeDocument/2006/relationships/image" Target="media/image147.wmf"/><Relationship Id="rId132" Type="http://schemas.openxmlformats.org/officeDocument/2006/relationships/oleObject" Target="embeddings/oleObject78.bin"/><Relationship Id="rId174" Type="http://schemas.openxmlformats.org/officeDocument/2006/relationships/oleObject" Target="embeddings/oleObject99.bin"/><Relationship Id="rId381" Type="http://schemas.openxmlformats.org/officeDocument/2006/relationships/fontTable" Target="fontTable.xml"/><Relationship Id="rId241" Type="http://schemas.openxmlformats.org/officeDocument/2006/relationships/oleObject" Target="embeddings/oleObject132.bin"/><Relationship Id="rId36" Type="http://schemas.openxmlformats.org/officeDocument/2006/relationships/oleObject" Target="embeddings/oleObject23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46.bin"/><Relationship Id="rId101" Type="http://schemas.openxmlformats.org/officeDocument/2006/relationships/image" Target="media/image38.wmf"/><Relationship Id="rId143" Type="http://schemas.openxmlformats.org/officeDocument/2006/relationships/image" Target="media/image54.wmf"/><Relationship Id="rId185" Type="http://schemas.openxmlformats.org/officeDocument/2006/relationships/image" Target="media/image75.wmf"/><Relationship Id="rId350" Type="http://schemas.openxmlformats.org/officeDocument/2006/relationships/image" Target="media/image158.wmf"/><Relationship Id="rId9" Type="http://schemas.openxmlformats.org/officeDocument/2006/relationships/image" Target="media/image2.wmf"/><Relationship Id="rId210" Type="http://schemas.openxmlformats.org/officeDocument/2006/relationships/image" Target="media/image88.wmf"/><Relationship Id="rId26" Type="http://schemas.openxmlformats.org/officeDocument/2006/relationships/oleObject" Target="embeddings/oleObject16.bin"/><Relationship Id="rId231" Type="http://schemas.openxmlformats.org/officeDocument/2006/relationships/oleObject" Target="embeddings/oleObject127.bin"/><Relationship Id="rId252" Type="http://schemas.openxmlformats.org/officeDocument/2006/relationships/image" Target="media/image109.wmf"/><Relationship Id="rId273" Type="http://schemas.openxmlformats.org/officeDocument/2006/relationships/oleObject" Target="embeddings/oleObject148.bin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6.bin"/><Relationship Id="rId47" Type="http://schemas.openxmlformats.org/officeDocument/2006/relationships/image" Target="media/image11.wmf"/><Relationship Id="rId68" Type="http://schemas.openxmlformats.org/officeDocument/2006/relationships/oleObject" Target="embeddings/oleObject41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70.wmf"/><Relationship Id="rId340" Type="http://schemas.openxmlformats.org/officeDocument/2006/relationships/image" Target="media/image153.w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382" Type="http://schemas.openxmlformats.org/officeDocument/2006/relationships/theme" Target="theme/theme1.xml"/><Relationship Id="rId16" Type="http://schemas.openxmlformats.org/officeDocument/2006/relationships/oleObject" Target="embeddings/oleObject8.bin"/><Relationship Id="rId221" Type="http://schemas.openxmlformats.org/officeDocument/2006/relationships/oleObject" Target="embeddings/oleObject122.bin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5.wmf"/><Relationship Id="rId319" Type="http://schemas.openxmlformats.org/officeDocument/2006/relationships/oleObject" Target="embeddings/oleObject171.bin"/><Relationship Id="rId37" Type="http://schemas.openxmlformats.org/officeDocument/2006/relationships/image" Target="media/image8.wmf"/><Relationship Id="rId58" Type="http://schemas.openxmlformats.org/officeDocument/2006/relationships/oleObject" Target="embeddings/oleObject36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4.bin"/><Relationship Id="rId330" Type="http://schemas.openxmlformats.org/officeDocument/2006/relationships/image" Target="media/image148.wmf"/><Relationship Id="rId90" Type="http://schemas.openxmlformats.org/officeDocument/2006/relationships/oleObject" Target="embeddings/oleObject52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187.bin"/><Relationship Id="rId372" Type="http://schemas.openxmlformats.org/officeDocument/2006/relationships/image" Target="media/image169.wmf"/><Relationship Id="rId211" Type="http://schemas.openxmlformats.org/officeDocument/2006/relationships/oleObject" Target="embeddings/oleObject117.bin"/><Relationship Id="rId232" Type="http://schemas.openxmlformats.org/officeDocument/2006/relationships/image" Target="media/image99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20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oleObject" Target="embeddings/oleObject17.bin"/><Relationship Id="rId48" Type="http://schemas.openxmlformats.org/officeDocument/2006/relationships/oleObject" Target="embeddings/oleObject31.bin"/><Relationship Id="rId69" Type="http://schemas.openxmlformats.org/officeDocument/2006/relationships/image" Target="media/image22.wmf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9.bin"/><Relationship Id="rId320" Type="http://schemas.openxmlformats.org/officeDocument/2006/relationships/image" Target="media/image143.wmf"/><Relationship Id="rId80" Type="http://schemas.openxmlformats.org/officeDocument/2006/relationships/oleObject" Target="embeddings/oleObject47.bin"/><Relationship Id="rId155" Type="http://schemas.openxmlformats.org/officeDocument/2006/relationships/image" Target="media/image60.wmf"/><Relationship Id="rId176" Type="http://schemas.openxmlformats.org/officeDocument/2006/relationships/oleObject" Target="embeddings/oleObject100.bin"/><Relationship Id="rId197" Type="http://schemas.openxmlformats.org/officeDocument/2006/relationships/image" Target="media/image81.wmf"/><Relationship Id="rId341" Type="http://schemas.openxmlformats.org/officeDocument/2006/relationships/oleObject" Target="embeddings/oleObject182.bin"/><Relationship Id="rId362" Type="http://schemas.openxmlformats.org/officeDocument/2006/relationships/image" Target="media/image164.wmf"/><Relationship Id="rId201" Type="http://schemas.openxmlformats.org/officeDocument/2006/relationships/image" Target="media/image83.wmf"/><Relationship Id="rId222" Type="http://schemas.openxmlformats.org/officeDocument/2006/relationships/image" Target="media/image94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9.bin"/><Relationship Id="rId38" Type="http://schemas.openxmlformats.org/officeDocument/2006/relationships/oleObject" Target="embeddings/oleObject24.bin"/><Relationship Id="rId59" Type="http://schemas.openxmlformats.org/officeDocument/2006/relationships/image" Target="media/image17.wmf"/><Relationship Id="rId103" Type="http://schemas.openxmlformats.org/officeDocument/2006/relationships/image" Target="media/image39.wmf"/><Relationship Id="rId124" Type="http://schemas.openxmlformats.org/officeDocument/2006/relationships/oleObject" Target="embeddings/oleObject74.bin"/><Relationship Id="rId310" Type="http://schemas.openxmlformats.org/officeDocument/2006/relationships/image" Target="media/image138.wmf"/><Relationship Id="rId70" Type="http://schemas.openxmlformats.org/officeDocument/2006/relationships/oleObject" Target="embeddings/oleObject42.bin"/><Relationship Id="rId91" Type="http://schemas.openxmlformats.org/officeDocument/2006/relationships/image" Target="media/image33.wmf"/><Relationship Id="rId145" Type="http://schemas.openxmlformats.org/officeDocument/2006/relationships/image" Target="media/image55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6.wmf"/><Relationship Id="rId331" Type="http://schemas.openxmlformats.org/officeDocument/2006/relationships/oleObject" Target="embeddings/oleObject177.bin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8.bin"/><Relationship Id="rId1" Type="http://schemas.openxmlformats.org/officeDocument/2006/relationships/numbering" Target="numbering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28.bin"/><Relationship Id="rId254" Type="http://schemas.openxmlformats.org/officeDocument/2006/relationships/image" Target="media/image110.wmf"/><Relationship Id="rId28" Type="http://schemas.openxmlformats.org/officeDocument/2006/relationships/oleObject" Target="embeddings/oleObject18.bin"/><Relationship Id="rId49" Type="http://schemas.openxmlformats.org/officeDocument/2006/relationships/image" Target="media/image12.wmf"/><Relationship Id="rId114" Type="http://schemas.openxmlformats.org/officeDocument/2006/relationships/oleObject" Target="embeddings/oleObject65.bin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37.bin"/><Relationship Id="rId81" Type="http://schemas.openxmlformats.org/officeDocument/2006/relationships/image" Target="media/image28.wmf"/><Relationship Id="rId135" Type="http://schemas.openxmlformats.org/officeDocument/2006/relationships/image" Target="media/image50.wmf"/><Relationship Id="rId156" Type="http://schemas.openxmlformats.org/officeDocument/2006/relationships/oleObject" Target="embeddings/oleObject90.bin"/><Relationship Id="rId177" Type="http://schemas.openxmlformats.org/officeDocument/2006/relationships/image" Target="media/image71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2.bin"/><Relationship Id="rId342" Type="http://schemas.openxmlformats.org/officeDocument/2006/relationships/image" Target="media/image154.wmf"/><Relationship Id="rId363" Type="http://schemas.openxmlformats.org/officeDocument/2006/relationships/oleObject" Target="embeddings/oleObject193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5.wmf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5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6.wmf"/><Relationship Id="rId50" Type="http://schemas.openxmlformats.org/officeDocument/2006/relationships/oleObject" Target="embeddings/oleObject32.bin"/><Relationship Id="rId104" Type="http://schemas.openxmlformats.org/officeDocument/2006/relationships/oleObject" Target="embeddings/oleObject59.bin"/><Relationship Id="rId125" Type="http://schemas.openxmlformats.org/officeDocument/2006/relationships/image" Target="media/image45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9.wmf"/><Relationship Id="rId353" Type="http://schemas.openxmlformats.org/officeDocument/2006/relationships/oleObject" Target="embeddings/oleObject188.bin"/><Relationship Id="rId374" Type="http://schemas.openxmlformats.org/officeDocument/2006/relationships/image" Target="media/image170.wmf"/><Relationship Id="rId71" Type="http://schemas.openxmlformats.org/officeDocument/2006/relationships/image" Target="media/image23.wmf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9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26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80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5.wmf"/><Relationship Id="rId61" Type="http://schemas.openxmlformats.org/officeDocument/2006/relationships/image" Target="media/image18.wmf"/><Relationship Id="rId82" Type="http://schemas.openxmlformats.org/officeDocument/2006/relationships/oleObject" Target="embeddings/oleObject48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image" Target="media/image3.wmf"/><Relationship Id="rId224" Type="http://schemas.openxmlformats.org/officeDocument/2006/relationships/image" Target="media/image95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20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5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6.bin"/><Relationship Id="rId312" Type="http://schemas.openxmlformats.org/officeDocument/2006/relationships/image" Target="media/image139.wmf"/><Relationship Id="rId333" Type="http://schemas.openxmlformats.org/officeDocument/2006/relationships/oleObject" Target="embeddings/oleObject178.bin"/><Relationship Id="rId354" Type="http://schemas.openxmlformats.org/officeDocument/2006/relationships/image" Target="media/image160.wmf"/><Relationship Id="rId51" Type="http://schemas.openxmlformats.org/officeDocument/2006/relationships/image" Target="media/image13.wmf"/><Relationship Id="rId72" Type="http://schemas.openxmlformats.org/officeDocument/2006/relationships/oleObject" Target="embeddings/oleObject43.bin"/><Relationship Id="rId93" Type="http://schemas.openxmlformats.org/officeDocument/2006/relationships/image" Target="media/image34.wmf"/><Relationship Id="rId189" Type="http://schemas.openxmlformats.org/officeDocument/2006/relationships/image" Target="media/image77.wmf"/><Relationship Id="rId375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2.wmf"/><Relationship Id="rId116" Type="http://schemas.openxmlformats.org/officeDocument/2006/relationships/oleObject" Target="embeddings/oleObject67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1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3.bin"/><Relationship Id="rId344" Type="http://schemas.openxmlformats.org/officeDocument/2006/relationships/image" Target="media/image155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7.bin"/><Relationship Id="rId62" Type="http://schemas.openxmlformats.org/officeDocument/2006/relationships/oleObject" Target="embeddings/oleObject38.bin"/><Relationship Id="rId83" Type="http://schemas.openxmlformats.org/officeDocument/2006/relationships/image" Target="media/image29.wmf"/><Relationship Id="rId179" Type="http://schemas.openxmlformats.org/officeDocument/2006/relationships/image" Target="media/image72.wmf"/><Relationship Id="rId365" Type="http://schemas.openxmlformats.org/officeDocument/2006/relationships/oleObject" Target="embeddings/oleObject194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4.bin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7.wmf"/><Relationship Id="rId106" Type="http://schemas.openxmlformats.org/officeDocument/2006/relationships/oleObject" Target="embeddings/oleObject60.bin"/><Relationship Id="rId127" Type="http://schemas.openxmlformats.org/officeDocument/2006/relationships/image" Target="media/image46.wmf"/><Relationship Id="rId313" Type="http://schemas.openxmlformats.org/officeDocument/2006/relationships/oleObject" Target="embeddings/oleObject1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5.wmf"/><Relationship Id="rId52" Type="http://schemas.openxmlformats.org/officeDocument/2006/relationships/oleObject" Target="embeddings/oleObject33.bin"/><Relationship Id="rId73" Type="http://schemas.openxmlformats.org/officeDocument/2006/relationships/image" Target="media/image24.wmf"/><Relationship Id="rId94" Type="http://schemas.openxmlformats.org/officeDocument/2006/relationships/oleObject" Target="embeddings/oleObject54.bin"/><Relationship Id="rId148" Type="http://schemas.openxmlformats.org/officeDocument/2006/relationships/oleObject" Target="embeddings/oleObject86.bin"/><Relationship Id="rId169" Type="http://schemas.openxmlformats.org/officeDocument/2006/relationships/image" Target="media/image67.wmf"/><Relationship Id="rId334" Type="http://schemas.openxmlformats.org/officeDocument/2006/relationships/image" Target="media/image150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28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81.bin"/><Relationship Id="rId345" Type="http://schemas.openxmlformats.org/officeDocument/2006/relationships/oleObject" Target="embeddings/oleObject184.bin"/><Relationship Id="rId191" Type="http://schemas.openxmlformats.org/officeDocument/2006/relationships/image" Target="media/image78.wmf"/><Relationship Id="rId205" Type="http://schemas.openxmlformats.org/officeDocument/2006/relationships/image" Target="media/image85.png"/><Relationship Id="rId247" Type="http://schemas.openxmlformats.org/officeDocument/2006/relationships/oleObject" Target="embeddings/oleObject135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3.bin"/><Relationship Id="rId53" Type="http://schemas.openxmlformats.org/officeDocument/2006/relationships/image" Target="media/image14.wmf"/><Relationship Id="rId149" Type="http://schemas.openxmlformats.org/officeDocument/2006/relationships/image" Target="media/image57.wmf"/><Relationship Id="rId314" Type="http://schemas.openxmlformats.org/officeDocument/2006/relationships/image" Target="media/image140.wmf"/><Relationship Id="rId356" Type="http://schemas.openxmlformats.org/officeDocument/2006/relationships/image" Target="media/image161.wmf"/><Relationship Id="rId95" Type="http://schemas.openxmlformats.org/officeDocument/2006/relationships/image" Target="media/image35.wmf"/><Relationship Id="rId160" Type="http://schemas.openxmlformats.org/officeDocument/2006/relationships/oleObject" Target="embeddings/oleObject92.bin"/><Relationship Id="rId216" Type="http://schemas.openxmlformats.org/officeDocument/2006/relationships/image" Target="media/image91.wmf"/><Relationship Id="rId258" Type="http://schemas.openxmlformats.org/officeDocument/2006/relationships/image" Target="media/image112.wmf"/><Relationship Id="rId22" Type="http://schemas.openxmlformats.org/officeDocument/2006/relationships/oleObject" Target="embeddings/oleObject12.bin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69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5.bin"/><Relationship Id="rId171" Type="http://schemas.openxmlformats.org/officeDocument/2006/relationships/image" Target="media/image68.wmf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46.bin"/><Relationship Id="rId33" Type="http://schemas.openxmlformats.org/officeDocument/2006/relationships/image" Target="media/image6.wmf"/><Relationship Id="rId129" Type="http://schemas.openxmlformats.org/officeDocument/2006/relationships/image" Target="media/image47.wmf"/><Relationship Id="rId280" Type="http://schemas.openxmlformats.org/officeDocument/2006/relationships/image" Target="media/image123.wmf"/><Relationship Id="rId336" Type="http://schemas.openxmlformats.org/officeDocument/2006/relationships/image" Target="media/image151.wmf"/><Relationship Id="rId75" Type="http://schemas.openxmlformats.org/officeDocument/2006/relationships/image" Target="media/image25.wmf"/><Relationship Id="rId140" Type="http://schemas.openxmlformats.org/officeDocument/2006/relationships/oleObject" Target="embeddings/oleObject82.bin"/><Relationship Id="rId182" Type="http://schemas.openxmlformats.org/officeDocument/2006/relationships/oleObject" Target="embeddings/oleObject103.bin"/><Relationship Id="rId378" Type="http://schemas.openxmlformats.org/officeDocument/2006/relationships/image" Target="media/image172.wmf"/><Relationship Id="rId6" Type="http://schemas.openxmlformats.org/officeDocument/2006/relationships/endnotes" Target="endnotes.xml"/><Relationship Id="rId238" Type="http://schemas.openxmlformats.org/officeDocument/2006/relationships/image" Target="media/image102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29.bin"/><Relationship Id="rId86" Type="http://schemas.openxmlformats.org/officeDocument/2006/relationships/oleObject" Target="embeddings/oleObject50.bin"/><Relationship Id="rId151" Type="http://schemas.openxmlformats.org/officeDocument/2006/relationships/image" Target="media/image58.wmf"/><Relationship Id="rId193" Type="http://schemas.openxmlformats.org/officeDocument/2006/relationships/image" Target="media/image79.wmf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2.wmf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image" Target="media/image15.wmf"/><Relationship Id="rId97" Type="http://schemas.openxmlformats.org/officeDocument/2006/relationships/image" Target="media/image36.wmf"/><Relationship Id="rId120" Type="http://schemas.openxmlformats.org/officeDocument/2006/relationships/oleObject" Target="embeddings/oleObject71.bin"/><Relationship Id="rId358" Type="http://schemas.openxmlformats.org/officeDocument/2006/relationships/image" Target="media/image162.wmf"/><Relationship Id="rId162" Type="http://schemas.openxmlformats.org/officeDocument/2006/relationships/oleObject" Target="embeddings/oleObject93.bin"/><Relationship Id="rId218" Type="http://schemas.openxmlformats.org/officeDocument/2006/relationships/image" Target="media/image92.wmf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14.bin"/><Relationship Id="rId66" Type="http://schemas.openxmlformats.org/officeDocument/2006/relationships/oleObject" Target="embeddings/oleObject40.bin"/><Relationship Id="rId131" Type="http://schemas.openxmlformats.org/officeDocument/2006/relationships/image" Target="media/image48.wmf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6.bin"/><Relationship Id="rId173" Type="http://schemas.openxmlformats.org/officeDocument/2006/relationships/image" Target="media/image69.wmf"/><Relationship Id="rId229" Type="http://schemas.openxmlformats.org/officeDocument/2006/relationships/oleObject" Target="embeddings/oleObject126.bin"/><Relationship Id="rId380" Type="http://schemas.openxmlformats.org/officeDocument/2006/relationships/footer" Target="footer1.xml"/><Relationship Id="rId240" Type="http://schemas.openxmlformats.org/officeDocument/2006/relationships/image" Target="media/image103.wmf"/><Relationship Id="rId35" Type="http://schemas.openxmlformats.org/officeDocument/2006/relationships/image" Target="media/image7.wmf"/><Relationship Id="rId77" Type="http://schemas.openxmlformats.org/officeDocument/2006/relationships/image" Target="media/image26.wmf"/><Relationship Id="rId100" Type="http://schemas.openxmlformats.org/officeDocument/2006/relationships/oleObject" Target="embeddings/oleObject57.bin"/><Relationship Id="rId282" Type="http://schemas.openxmlformats.org/officeDocument/2006/relationships/image" Target="media/image124.wmf"/><Relationship Id="rId338" Type="http://schemas.openxmlformats.org/officeDocument/2006/relationships/image" Target="media/image15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3.bin"/><Relationship Id="rId184" Type="http://schemas.openxmlformats.org/officeDocument/2006/relationships/oleObject" Target="embeddings/oleObject104.bin"/><Relationship Id="rId251" Type="http://schemas.openxmlformats.org/officeDocument/2006/relationships/oleObject" Target="embeddings/oleObject137.bin"/><Relationship Id="rId46" Type="http://schemas.openxmlformats.org/officeDocument/2006/relationships/image" Target="media/image10.png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43.wmf"/><Relationship Id="rId153" Type="http://schemas.openxmlformats.org/officeDocument/2006/relationships/image" Target="media/image59.wmf"/><Relationship Id="rId195" Type="http://schemas.openxmlformats.org/officeDocument/2006/relationships/image" Target="media/image80.wmf"/><Relationship Id="rId209" Type="http://schemas.openxmlformats.org/officeDocument/2006/relationships/oleObject" Target="embeddings/oleObject116.bin"/><Relationship Id="rId360" Type="http://schemas.openxmlformats.org/officeDocument/2006/relationships/image" Target="media/image163.wmf"/><Relationship Id="rId220" Type="http://schemas.openxmlformats.org/officeDocument/2006/relationships/image" Target="media/image93.wmf"/><Relationship Id="rId15" Type="http://schemas.openxmlformats.org/officeDocument/2006/relationships/oleObject" Target="embeddings/oleObject7.bin"/><Relationship Id="rId57" Type="http://schemas.openxmlformats.org/officeDocument/2006/relationships/image" Target="media/image16.wmf"/><Relationship Id="rId262" Type="http://schemas.openxmlformats.org/officeDocument/2006/relationships/image" Target="media/image114.wmf"/><Relationship Id="rId318" Type="http://schemas.openxmlformats.org/officeDocument/2006/relationships/image" Target="media/image142.wmf"/><Relationship Id="rId99" Type="http://schemas.openxmlformats.org/officeDocument/2006/relationships/image" Target="media/image37.wmf"/><Relationship Id="rId122" Type="http://schemas.openxmlformats.org/officeDocument/2006/relationships/image" Target="media/image44.wmf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1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1</TotalTime>
  <Pages>4</Pages>
  <Words>1527</Words>
  <Characters>8709</Characters>
  <Application>Microsoft Office Word</Application>
  <DocSecurity>0</DocSecurity>
  <Lines>72</Lines>
  <Paragraphs>20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 Hoa;  0942014265</dc:title>
  <dc:subject/>
  <dc:creator>nguyen van tien [gv]</dc:creator>
  <cp:keywords>Toan Hoa; 0942014265</cp:keywords>
  <dc:description>Toan Hoa;  0942014265</dc:description>
  <cp:lastModifiedBy>nguyen van tien [gv]</cp:lastModifiedBy>
  <cp:revision>Toan Hoa;  0942014265</cp:revision>
  <dcterms:created xsi:type="dcterms:W3CDTF">2023-06-20T16:14:00Z</dcterms:created>
  <dcterms:modified xsi:type="dcterms:W3CDTF">2024-06-21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